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88" r:id="rId2"/>
    <p:sldId id="303" r:id="rId3"/>
    <p:sldId id="307" r:id="rId4"/>
    <p:sldId id="344" r:id="rId5"/>
    <p:sldId id="346" r:id="rId6"/>
    <p:sldId id="350" r:id="rId7"/>
    <p:sldId id="348" r:id="rId8"/>
    <p:sldId id="349" r:id="rId9"/>
    <p:sldId id="347" r:id="rId10"/>
    <p:sldId id="351" r:id="rId11"/>
    <p:sldId id="352" r:id="rId12"/>
    <p:sldId id="306" r:id="rId13"/>
    <p:sldId id="308" r:id="rId14"/>
    <p:sldId id="309" r:id="rId15"/>
    <p:sldId id="310" r:id="rId16"/>
    <p:sldId id="336" r:id="rId17"/>
    <p:sldId id="335" r:id="rId18"/>
    <p:sldId id="341" r:id="rId19"/>
    <p:sldId id="311" r:id="rId20"/>
    <p:sldId id="312" r:id="rId21"/>
    <p:sldId id="313" r:id="rId22"/>
    <p:sldId id="320" r:id="rId23"/>
    <p:sldId id="321" r:id="rId24"/>
    <p:sldId id="319" r:id="rId25"/>
    <p:sldId id="337" r:id="rId26"/>
    <p:sldId id="314" r:id="rId27"/>
    <p:sldId id="315" r:id="rId28"/>
    <p:sldId id="316" r:id="rId29"/>
    <p:sldId id="317" r:id="rId30"/>
    <p:sldId id="318" r:id="rId31"/>
    <p:sldId id="340" r:id="rId32"/>
    <p:sldId id="322" r:id="rId33"/>
    <p:sldId id="339" r:id="rId34"/>
    <p:sldId id="342" r:id="rId35"/>
    <p:sldId id="343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53" r:id="rId45"/>
    <p:sldId id="354" r:id="rId46"/>
    <p:sldId id="331" r:id="rId47"/>
    <p:sldId id="332" r:id="rId48"/>
    <p:sldId id="345" r:id="rId49"/>
    <p:sldId id="333" r:id="rId50"/>
    <p:sldId id="334" r:id="rId51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DB249"/>
    <a:srgbClr val="00FF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2320" autoAdjust="0"/>
  </p:normalViewPr>
  <p:slideViewPr>
    <p:cSldViewPr>
      <p:cViewPr>
        <p:scale>
          <a:sx n="85" d="100"/>
          <a:sy n="85" d="100"/>
        </p:scale>
        <p:origin x="-3448" y="-3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C77FDF-AA68-ED44-87F7-DC62DA0CF8C5}" type="datetimeFigureOut">
              <a:rPr lang="en-US" smtClean="0"/>
              <a:t>24/0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FE8CF-D9E5-4C49-B34A-B17409930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731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79FADD-2D95-48DF-BC3A-78284EB2908E}" type="datetimeFigureOut">
              <a:rPr lang="sv-SE" smtClean="0"/>
              <a:t>24/09/1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2F376-F41D-400D-83C6-11313E9467F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86464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bother with physical desig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68184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which direction</a:t>
            </a:r>
            <a:r>
              <a:rPr lang="en-US" baseline="0" dirty="0" smtClean="0"/>
              <a:t> do we see things?</a:t>
            </a:r>
          </a:p>
          <a:p>
            <a:endParaRPr lang="en-US" baseline="0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swers here are correct but there is a very important additional reason why a p-type substrate is preferred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MOS transistors are faster than PMOS transistors all else being equal. To make n channel MOS, the well must be p type.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get the maximum electron mobility, the p should be as lightly doped as practic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. If an n type substrate were employed that would mean that the n channel MOS would be made with the </a:t>
            </a:r>
            <a:r>
              <a:rPr lang="en-US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ition</a:t>
            </a:r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a p well. This p well would need to have a significantly higher doping than the n type substrate (each added dopant must be an order of magnitude higher than the background dopant). Now the p is higher than it needs to be for the n MOS.</a:t>
            </a:r>
          </a:p>
          <a:p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hough most of the circuitry is CMOS (PMOS + NMOS gates), critical components that must run fast are exclusively NMOS. The fastest NMOS is obtained with a high resistivity p-type substrate, not a lower resistivity p-well in an n-type substrate.</a:t>
            </a:r>
          </a:p>
          <a:p>
            <a:r>
              <a:rPr lang="en-US" sz="120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nventions came after this insight into performance.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56944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1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50167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31462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added</a:t>
            </a:r>
            <a:r>
              <a:rPr lang="en-US" baseline="0" dirty="0" smtClean="0"/>
              <a:t> some slides here because in my experience this is something some students find very hard to gras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0633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nef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4250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d</a:t>
            </a:r>
            <a:r>
              <a:rPr lang="en-US" baseline="0" dirty="0" smtClean="0"/>
              <a:t> how does it look from the side? Draw on board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5190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12899B-F4B7-4F21-84DB-86BEC5A5F19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2748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s this really the best solutio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64118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14430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4513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70518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8277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41322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5363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44846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079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3360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2713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v-SE" smtClean="0"/>
              <a:t>Drag picture to placeholder or click icon to add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78076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26523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68761"/>
            <a:ext cx="7772400" cy="2376264"/>
          </a:xfrm>
        </p:spPr>
        <p:txBody>
          <a:bodyPr>
            <a:normAutofit/>
          </a:bodyPr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CMOS gates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21654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0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2204864"/>
            <a:ext cx="24134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 =</a:t>
            </a:r>
            <a:r>
              <a:rPr lang="en-US" dirty="0">
                <a:solidFill>
                  <a:srgbClr val="FF0000"/>
                </a:solidFill>
              </a:rPr>
              <a:t>(32/3)^3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√F≈ 5.9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 × 5.9 + </a:t>
            </a:r>
            <a:r>
              <a:rPr lang="en-US" dirty="0" smtClean="0">
                <a:solidFill>
                  <a:srgbClr val="FF0000"/>
                </a:solidFill>
              </a:rPr>
              <a:t>7pinv =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0.6  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4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1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2204864"/>
            <a:ext cx="2413454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 =</a:t>
            </a:r>
            <a:r>
              <a:rPr lang="en-US" dirty="0">
                <a:solidFill>
                  <a:srgbClr val="FF0000"/>
                </a:solidFill>
              </a:rPr>
              <a:t>(32/3)^3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√F≈ 5.9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4 × 5.9 + </a:t>
            </a:r>
            <a:r>
              <a:rPr lang="en-US" dirty="0" smtClean="0">
                <a:solidFill>
                  <a:srgbClr val="FF0000"/>
                </a:solidFill>
              </a:rPr>
              <a:t>7pinv =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0.6  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2</a:t>
            </a:r>
            <a:r>
              <a:rPr lang="en-US" dirty="0" smtClean="0">
                <a:solidFill>
                  <a:srgbClr val="FF0000"/>
                </a:solidFill>
              </a:rPr>
              <a:t> = 5.9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3</a:t>
            </a:r>
            <a:r>
              <a:rPr lang="en-US" dirty="0" smtClean="0">
                <a:solidFill>
                  <a:srgbClr val="FF0000"/>
                </a:solidFill>
              </a:rPr>
              <a:t> = 6.5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IN4</a:t>
            </a:r>
            <a:r>
              <a:rPr lang="en-US" dirty="0" smtClean="0">
                <a:solidFill>
                  <a:srgbClr val="FF0000"/>
                </a:solidFill>
              </a:rPr>
              <a:t> = 7.2C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261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en-US" dirty="0" smtClean="0"/>
              <a:t>Aim of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772816"/>
            <a:ext cx="8280920" cy="4525963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giv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som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basic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understanding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of</a:t>
            </a:r>
            <a:r>
              <a:rPr lang="sv-SE" altLang="sv-SE" dirty="0">
                <a:latin typeface="Calibri" panose="020F0502020204030204" pitchFamily="34" charset="0"/>
              </a:rPr>
              <a:t> layout </a:t>
            </a:r>
            <a:r>
              <a:rPr lang="sv-SE" altLang="sv-SE" dirty="0" err="1">
                <a:latin typeface="Calibri" panose="020F0502020204030204" pitchFamily="34" charset="0"/>
              </a:rPr>
              <a:t>trade-off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between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wiring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smtClean="0">
                <a:latin typeface="Calibri" panose="020F0502020204030204" pitchFamily="34" charset="0"/>
              </a:rPr>
              <a:t>transistors</a:t>
            </a:r>
            <a:endParaRPr lang="sv-SE" altLang="sv-SE" dirty="0">
              <a:latin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provid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guidelines</a:t>
            </a:r>
            <a:r>
              <a:rPr lang="sv-SE" altLang="sv-SE" dirty="0">
                <a:latin typeface="Calibri" panose="020F0502020204030204" pitchFamily="34" charset="0"/>
              </a:rPr>
              <a:t> for </a:t>
            </a:r>
            <a:r>
              <a:rPr lang="sv-SE" altLang="sv-SE" dirty="0" err="1">
                <a:latin typeface="Calibri" panose="020F0502020204030204" pitchFamily="34" charset="0"/>
              </a:rPr>
              <a:t>systematic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err="1">
                <a:latin typeface="Calibri" panose="020F0502020204030204" pitchFamily="34" charset="0"/>
              </a:rPr>
              <a:t>structured</a:t>
            </a:r>
            <a:r>
              <a:rPr lang="sv-SE" altLang="sv-SE" dirty="0">
                <a:latin typeface="Calibri" panose="020F0502020204030204" pitchFamily="34" charset="0"/>
              </a:rPr>
              <a:t> design </a:t>
            </a:r>
            <a:r>
              <a:rPr lang="sv-SE" altLang="sv-SE" dirty="0" err="1">
                <a:latin typeface="Calibri" panose="020F0502020204030204" pitchFamily="34" charset="0"/>
              </a:rPr>
              <a:t>using</a:t>
            </a:r>
            <a:r>
              <a:rPr lang="sv-SE" altLang="sv-SE" dirty="0">
                <a:latin typeface="Calibri" panose="020F0502020204030204" pitchFamily="34" charset="0"/>
              </a:rPr>
              <a:t> standard cell templates</a:t>
            </a: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discuss</a:t>
            </a:r>
            <a:r>
              <a:rPr lang="sv-SE" altLang="sv-SE" dirty="0">
                <a:latin typeface="Calibri" panose="020F0502020204030204" pitchFamily="34" charset="0"/>
              </a:rPr>
              <a:t> the </a:t>
            </a:r>
            <a:r>
              <a:rPr lang="sv-SE" altLang="sv-SE" dirty="0" err="1">
                <a:latin typeface="Calibri" panose="020F0502020204030204" pitchFamily="34" charset="0"/>
              </a:rPr>
              <a:t>influenc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of</a:t>
            </a:r>
            <a:r>
              <a:rPr lang="sv-SE" altLang="sv-SE" dirty="0">
                <a:latin typeface="Calibri" panose="020F0502020204030204" pitchFamily="34" charset="0"/>
              </a:rPr>
              <a:t> layout on </a:t>
            </a:r>
            <a:r>
              <a:rPr lang="sv-SE" altLang="sv-SE" dirty="0" err="1">
                <a:latin typeface="Calibri" panose="020F0502020204030204" pitchFamily="34" charset="0"/>
              </a:rPr>
              <a:t>performance</a:t>
            </a:r>
            <a:endParaRPr lang="sv-SE" altLang="sv-SE" dirty="0">
              <a:latin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use</a:t>
            </a:r>
            <a:r>
              <a:rPr lang="sv-SE" altLang="sv-SE" dirty="0">
                <a:latin typeface="Calibri" panose="020F0502020204030204" pitchFamily="34" charset="0"/>
              </a:rPr>
              <a:t> Euler </a:t>
            </a:r>
            <a:r>
              <a:rPr lang="sv-SE" altLang="sv-SE" dirty="0" err="1">
                <a:latin typeface="Calibri" panose="020F0502020204030204" pitchFamily="34" charset="0"/>
              </a:rPr>
              <a:t>path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to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inimiz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parasitics</a:t>
            </a:r>
            <a:r>
              <a:rPr lang="sv-SE" altLang="sv-SE" dirty="0">
                <a:latin typeface="Calibri" panose="020F0502020204030204" pitchFamily="34" charset="0"/>
              </a:rPr>
              <a:t> and </a:t>
            </a:r>
            <a:r>
              <a:rPr lang="sv-SE" altLang="sv-SE" dirty="0" err="1">
                <a:latin typeface="Calibri" panose="020F0502020204030204" pitchFamily="34" charset="0"/>
              </a:rPr>
              <a:t>letting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OSFETs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share</a:t>
            </a:r>
            <a:r>
              <a:rPr lang="sv-SE" altLang="sv-SE" dirty="0">
                <a:latin typeface="Calibri" panose="020F0502020204030204" pitchFamily="34" charset="0"/>
              </a:rPr>
              <a:t> common source/</a:t>
            </a:r>
            <a:r>
              <a:rPr lang="sv-SE" altLang="sv-SE" dirty="0" err="1">
                <a:latin typeface="Calibri" panose="020F0502020204030204" pitchFamily="34" charset="0"/>
              </a:rPr>
              <a:t>drain</a:t>
            </a:r>
            <a:r>
              <a:rPr lang="sv-SE" altLang="sv-SE" dirty="0">
                <a:latin typeface="Calibri" panose="020F0502020204030204" pitchFamily="34" charset="0"/>
              </a:rPr>
              <a:t> areas</a:t>
            </a:r>
          </a:p>
          <a:p>
            <a:pPr>
              <a:lnSpc>
                <a:spcPct val="80000"/>
              </a:lnSpc>
            </a:pPr>
            <a:r>
              <a:rPr lang="sv-SE" altLang="sv-SE" dirty="0">
                <a:latin typeface="Calibri" panose="020F0502020204030204" pitchFamily="34" charset="0"/>
              </a:rPr>
              <a:t>To </a:t>
            </a:r>
            <a:r>
              <a:rPr lang="sv-SE" altLang="sv-SE" dirty="0" err="1">
                <a:latin typeface="Calibri" panose="020F0502020204030204" pitchFamily="34" charset="0"/>
              </a:rPr>
              <a:t>introduce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methods</a:t>
            </a:r>
            <a:r>
              <a:rPr lang="sv-SE" altLang="sv-SE" dirty="0">
                <a:latin typeface="Calibri" panose="020F0502020204030204" pitchFamily="34" charset="0"/>
              </a:rPr>
              <a:t> for </a:t>
            </a:r>
            <a:r>
              <a:rPr lang="sv-SE" altLang="sv-SE" dirty="0" err="1">
                <a:latin typeface="Calibri" panose="020F0502020204030204" pitchFamily="34" charset="0"/>
              </a:rPr>
              <a:t>symbolic</a:t>
            </a:r>
            <a:r>
              <a:rPr lang="sv-SE" altLang="sv-SE" dirty="0">
                <a:latin typeface="Calibri" panose="020F0502020204030204" pitchFamily="34" charset="0"/>
              </a:rPr>
              <a:t> layout on </a:t>
            </a:r>
            <a:r>
              <a:rPr lang="sv-SE" altLang="sv-SE" dirty="0" err="1">
                <a:latin typeface="Calibri" panose="020F0502020204030204" pitchFamily="34" charset="0"/>
              </a:rPr>
              <a:t>virtual</a:t>
            </a:r>
            <a:r>
              <a:rPr lang="sv-SE" altLang="sv-SE" dirty="0">
                <a:latin typeface="Calibri" panose="020F0502020204030204" pitchFamily="34" charset="0"/>
              </a:rPr>
              <a:t> </a:t>
            </a:r>
            <a:r>
              <a:rPr lang="sv-SE" altLang="sv-SE" dirty="0" err="1">
                <a:latin typeface="Calibri" panose="020F0502020204030204" pitchFamily="34" charset="0"/>
              </a:rPr>
              <a:t>grids</a:t>
            </a:r>
            <a:endParaRPr lang="sv-SE" altLang="sv-SE" dirty="0">
              <a:latin typeface="Calibri" panose="020F0502020204030204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0904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roup 269"/>
          <p:cNvGrpSpPr/>
          <p:nvPr/>
        </p:nvGrpSpPr>
        <p:grpSpPr>
          <a:xfrm>
            <a:off x="3711600" y="2772000"/>
            <a:ext cx="1781421" cy="2059203"/>
            <a:chOff x="6817235" y="2771667"/>
            <a:chExt cx="1781421" cy="2059203"/>
          </a:xfrm>
        </p:grpSpPr>
        <p:sp>
          <p:nvSpPr>
            <p:cNvPr id="271" name="Line 21"/>
            <p:cNvSpPr>
              <a:spLocks noChangeAspect="1" noChangeShapeType="1"/>
            </p:cNvSpPr>
            <p:nvPr/>
          </p:nvSpPr>
          <p:spPr bwMode="auto">
            <a:xfrm>
              <a:off x="8238573" y="2982159"/>
              <a:ext cx="0" cy="1630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72" name="Group 271"/>
            <p:cNvGrpSpPr/>
            <p:nvPr/>
          </p:nvGrpSpPr>
          <p:grpSpPr>
            <a:xfrm rot="16200000">
              <a:off x="7060015" y="3154889"/>
              <a:ext cx="1353090" cy="1007646"/>
              <a:chOff x="3249073" y="2789049"/>
              <a:chExt cx="1353090" cy="1007646"/>
            </a:xfrm>
          </p:grpSpPr>
          <p:sp>
            <p:nvSpPr>
              <p:cNvPr id="287" name="Line 15"/>
              <p:cNvSpPr>
                <a:spLocks noChangeAspect="1" noChangeShapeType="1"/>
              </p:cNvSpPr>
              <p:nvPr/>
            </p:nvSpPr>
            <p:spPr bwMode="auto">
              <a:xfrm>
                <a:off x="4594414" y="2789049"/>
                <a:ext cx="0" cy="3143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9" name="Line 17"/>
              <p:cNvSpPr>
                <a:spLocks noChangeAspect="1" noChangeShapeType="1"/>
              </p:cNvSpPr>
              <p:nvPr/>
            </p:nvSpPr>
            <p:spPr bwMode="auto">
              <a:xfrm>
                <a:off x="4413250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1" name="Line 19"/>
              <p:cNvSpPr>
                <a:spLocks noChangeAspect="1" noChangeShapeType="1"/>
              </p:cNvSpPr>
              <p:nvPr/>
            </p:nvSpPr>
            <p:spPr bwMode="auto">
              <a:xfrm>
                <a:off x="4602163" y="3464907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2" name="Line 20"/>
              <p:cNvSpPr>
                <a:spLocks noChangeAspect="1" noChangeShapeType="1"/>
              </p:cNvSpPr>
              <p:nvPr/>
            </p:nvSpPr>
            <p:spPr bwMode="auto">
              <a:xfrm flipH="1">
                <a:off x="3249073" y="3286125"/>
                <a:ext cx="10440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3" name="Oval 22"/>
              <p:cNvSpPr>
                <a:spLocks noChangeAspect="1" noChangeArrowheads="1"/>
              </p:cNvSpPr>
              <p:nvPr/>
            </p:nvSpPr>
            <p:spPr bwMode="auto">
              <a:xfrm>
                <a:off x="4200337" y="3228787"/>
                <a:ext cx="108000" cy="10650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94" name="Line 76"/>
              <p:cNvSpPr>
                <a:spLocks noChangeAspect="1" noChangeShapeType="1"/>
              </p:cNvSpPr>
              <p:nvPr/>
            </p:nvSpPr>
            <p:spPr bwMode="auto">
              <a:xfrm>
                <a:off x="4319588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 rot="5400000">
              <a:off x="7598865" y="3966261"/>
              <a:ext cx="279951" cy="1012220"/>
              <a:chOff x="4319588" y="3804444"/>
              <a:chExt cx="279951" cy="1012220"/>
            </a:xfrm>
          </p:grpSpPr>
          <p:sp>
            <p:nvSpPr>
              <p:cNvPr id="281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594414" y="4470589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2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3" name="Line 59"/>
              <p:cNvSpPr>
                <a:spLocks noChangeAspect="1" noChangeShapeType="1"/>
              </p:cNvSpPr>
              <p:nvPr/>
            </p:nvSpPr>
            <p:spPr bwMode="auto">
              <a:xfrm>
                <a:off x="4407897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4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5" name="Line 61"/>
              <p:cNvSpPr>
                <a:spLocks noChangeAspect="1" noChangeShapeType="1"/>
              </p:cNvSpPr>
              <p:nvPr/>
            </p:nvSpPr>
            <p:spPr bwMode="auto">
              <a:xfrm>
                <a:off x="4319588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6" name="Line 19"/>
              <p:cNvSpPr>
                <a:spLocks noChangeAspect="1" noChangeShapeType="1"/>
              </p:cNvSpPr>
              <p:nvPr/>
            </p:nvSpPr>
            <p:spPr bwMode="auto">
              <a:xfrm>
                <a:off x="4599539" y="3804444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74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4719045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2883492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Text Box 85"/>
            <p:cNvSpPr txBox="1">
              <a:spLocks noChangeAspect="1" noChangeArrowheads="1"/>
            </p:cNvSpPr>
            <p:nvPr/>
          </p:nvSpPr>
          <p:spPr bwMode="auto">
            <a:xfrm>
              <a:off x="6817235" y="3667537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  <p:sp>
          <p:nvSpPr>
            <p:cNvPr id="277" name="Oval 29"/>
            <p:cNvSpPr>
              <a:spLocks noChangeAspect="1" noChangeArrowheads="1"/>
            </p:cNvSpPr>
            <p:nvPr/>
          </p:nvSpPr>
          <p:spPr bwMode="auto">
            <a:xfrm>
              <a:off x="8212406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8" name="Line 30"/>
            <p:cNvSpPr>
              <a:spLocks noChangeAspect="1" noChangeShapeType="1"/>
            </p:cNvSpPr>
            <p:nvPr/>
          </p:nvSpPr>
          <p:spPr bwMode="auto">
            <a:xfrm>
              <a:off x="8238573" y="3842122"/>
              <a:ext cx="3600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Oval 29"/>
            <p:cNvSpPr>
              <a:spLocks noChangeAspect="1" noChangeArrowheads="1"/>
            </p:cNvSpPr>
            <p:nvPr/>
          </p:nvSpPr>
          <p:spPr bwMode="auto">
            <a:xfrm>
              <a:off x="7689327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smtClean="0"/>
              <a:t>The inverter -</a:t>
            </a:r>
            <a:br>
              <a:rPr lang="sv-SE" altLang="sv-SE" sz="4000" smtClean="0"/>
            </a:br>
            <a:r>
              <a:rPr lang="sv-SE" altLang="sv-SE" sz="4000" smtClean="0"/>
              <a:t>- from schematic to layout</a:t>
            </a:r>
            <a:endParaRPr lang="en-US" altLang="sv-SE" sz="400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10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sp>
        <p:nvSpPr>
          <p:cNvPr id="36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7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7" name="Group 6"/>
          <p:cNvGrpSpPr/>
          <p:nvPr/>
        </p:nvGrpSpPr>
        <p:grpSpPr>
          <a:xfrm>
            <a:off x="2527368" y="2781516"/>
            <a:ext cx="2487885" cy="2043113"/>
            <a:chOff x="492620" y="2781516"/>
            <a:chExt cx="2487885" cy="2043113"/>
          </a:xfrm>
        </p:grpSpPr>
        <p:sp>
          <p:nvSpPr>
            <p:cNvPr id="104" name="Line 42"/>
            <p:cNvSpPr>
              <a:spLocks noChangeAspect="1" noChangeShapeType="1"/>
            </p:cNvSpPr>
            <p:nvPr/>
          </p:nvSpPr>
          <p:spPr bwMode="auto">
            <a:xfrm flipH="1" flipV="1">
              <a:off x="1886830" y="2875979"/>
              <a:ext cx="0" cy="0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7" name="Line 15"/>
            <p:cNvSpPr>
              <a:spLocks noChangeAspect="1" noChangeShapeType="1"/>
            </p:cNvSpPr>
            <p:nvPr/>
          </p:nvSpPr>
          <p:spPr bwMode="auto">
            <a:xfrm>
              <a:off x="2101030" y="2781516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8" name="Line 16"/>
            <p:cNvSpPr>
              <a:spLocks noChangeAspect="1" noChangeShapeType="1"/>
            </p:cNvSpPr>
            <p:nvPr/>
          </p:nvSpPr>
          <p:spPr bwMode="auto">
            <a:xfrm flipH="1">
              <a:off x="1912117" y="3095841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9" name="Line 17"/>
            <p:cNvSpPr>
              <a:spLocks noChangeAspect="1" noChangeShapeType="1"/>
            </p:cNvSpPr>
            <p:nvPr/>
          </p:nvSpPr>
          <p:spPr bwMode="auto">
            <a:xfrm>
              <a:off x="1912117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0" name="Line 18"/>
            <p:cNvSpPr>
              <a:spLocks noChangeAspect="1" noChangeShapeType="1"/>
            </p:cNvSpPr>
            <p:nvPr/>
          </p:nvSpPr>
          <p:spPr bwMode="auto">
            <a:xfrm flipV="1">
              <a:off x="1912117" y="34720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1" name="Line 19"/>
            <p:cNvSpPr>
              <a:spLocks noChangeAspect="1" noChangeShapeType="1"/>
            </p:cNvSpPr>
            <p:nvPr/>
          </p:nvSpPr>
          <p:spPr bwMode="auto">
            <a:xfrm>
              <a:off x="2101030" y="3472872"/>
              <a:ext cx="0" cy="660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2" name="Line 20"/>
            <p:cNvSpPr>
              <a:spLocks noChangeShapeType="1"/>
            </p:cNvSpPr>
            <p:nvPr/>
          </p:nvSpPr>
          <p:spPr bwMode="auto">
            <a:xfrm flipH="1">
              <a:off x="1472380" y="3284754"/>
              <a:ext cx="2095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3" name="Line 21"/>
            <p:cNvSpPr>
              <a:spLocks noChangeAspect="1" noChangeShapeType="1"/>
            </p:cNvSpPr>
            <p:nvPr/>
          </p:nvSpPr>
          <p:spPr bwMode="auto">
            <a:xfrm>
              <a:off x="1472380" y="3284754"/>
              <a:ext cx="0" cy="10366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4" name="Oval 22"/>
            <p:cNvSpPr>
              <a:spLocks noChangeAspect="1" noChangeArrowheads="1"/>
            </p:cNvSpPr>
            <p:nvPr/>
          </p:nvSpPr>
          <p:spPr bwMode="auto">
            <a:xfrm>
              <a:off x="1691455" y="3221254"/>
              <a:ext cx="114300" cy="1127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115" name="Line 23"/>
            <p:cNvSpPr>
              <a:spLocks noChangeAspect="1" noChangeShapeType="1"/>
            </p:cNvSpPr>
            <p:nvPr/>
          </p:nvSpPr>
          <p:spPr bwMode="auto">
            <a:xfrm flipH="1">
              <a:off x="2101030" y="4478554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6" name="Line 24"/>
            <p:cNvSpPr>
              <a:spLocks noChangeAspect="1" noChangeShapeType="1"/>
            </p:cNvSpPr>
            <p:nvPr/>
          </p:nvSpPr>
          <p:spPr bwMode="auto">
            <a:xfrm flipH="1">
              <a:off x="1472380" y="4321391"/>
              <a:ext cx="3460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843730" y="3808248"/>
              <a:ext cx="2136775" cy="63500"/>
              <a:chOff x="635910" y="4046895"/>
              <a:chExt cx="2136775" cy="63500"/>
            </a:xfrm>
          </p:grpSpPr>
          <p:sp>
            <p:nvSpPr>
              <p:cNvPr id="4118" name="Oval 26"/>
              <p:cNvSpPr>
                <a:spLocks noChangeAspect="1" noChangeArrowheads="1"/>
              </p:cNvSpPr>
              <p:nvPr/>
            </p:nvSpPr>
            <p:spPr bwMode="auto">
              <a:xfrm>
                <a:off x="186146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19" name="Oval 27"/>
              <p:cNvSpPr>
                <a:spLocks noChangeAspect="1" noChangeArrowheads="1"/>
              </p:cNvSpPr>
              <p:nvPr/>
            </p:nvSpPr>
            <p:spPr bwMode="auto">
              <a:xfrm>
                <a:off x="123281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22" name="Line 30"/>
              <p:cNvSpPr>
                <a:spLocks noChangeAspect="1" noChangeShapeType="1"/>
              </p:cNvSpPr>
              <p:nvPr/>
            </p:nvSpPr>
            <p:spPr bwMode="auto">
              <a:xfrm>
                <a:off x="1893210" y="4078645"/>
                <a:ext cx="8794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3" name="Line 31"/>
              <p:cNvSpPr>
                <a:spLocks noChangeShapeType="1"/>
              </p:cNvSpPr>
              <p:nvPr/>
            </p:nvSpPr>
            <p:spPr bwMode="auto">
              <a:xfrm flipH="1">
                <a:off x="635910" y="4078645"/>
                <a:ext cx="6381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4150" name="Line 58"/>
            <p:cNvSpPr>
              <a:spLocks noChangeAspect="1" noChangeShapeType="1"/>
            </p:cNvSpPr>
            <p:nvPr/>
          </p:nvSpPr>
          <p:spPr bwMode="auto">
            <a:xfrm flipH="1">
              <a:off x="1912117" y="41324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1" name="Line 59"/>
            <p:cNvSpPr>
              <a:spLocks noChangeAspect="1" noChangeShapeType="1"/>
            </p:cNvSpPr>
            <p:nvPr/>
          </p:nvSpPr>
          <p:spPr bwMode="auto">
            <a:xfrm>
              <a:off x="1912117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2" name="Line 60"/>
            <p:cNvSpPr>
              <a:spLocks noChangeAspect="1" noChangeShapeType="1"/>
            </p:cNvSpPr>
            <p:nvPr/>
          </p:nvSpPr>
          <p:spPr bwMode="auto">
            <a:xfrm flipV="1">
              <a:off x="1912117" y="4478554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3" name="Line 61"/>
            <p:cNvSpPr>
              <a:spLocks noChangeAspect="1" noChangeShapeType="1"/>
            </p:cNvSpPr>
            <p:nvPr/>
          </p:nvSpPr>
          <p:spPr bwMode="auto">
            <a:xfrm>
              <a:off x="1818455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68" name="Line 76"/>
            <p:cNvSpPr>
              <a:spLocks noChangeAspect="1" noChangeShapeType="1"/>
            </p:cNvSpPr>
            <p:nvPr/>
          </p:nvSpPr>
          <p:spPr bwMode="auto">
            <a:xfrm>
              <a:off x="1818455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" name="Text Box 85"/>
            <p:cNvSpPr txBox="1">
              <a:spLocks noChangeAspect="1" noChangeArrowheads="1"/>
            </p:cNvSpPr>
            <p:nvPr/>
          </p:nvSpPr>
          <p:spPr bwMode="auto">
            <a:xfrm>
              <a:off x="492620" y="3650385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</p:grpSp>
      <p:sp>
        <p:nvSpPr>
          <p:cNvPr id="38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9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0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2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115872" y="3842121"/>
            <a:ext cx="483580" cy="659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60" name="Group 159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161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162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3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4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165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68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169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576000" y="2432173"/>
            <a:ext cx="2190750" cy="3460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Body </a:t>
            </a:r>
            <a:r>
              <a:rPr lang="sv-SE" altLang="sv-SE" sz="1400" dirty="0" err="1" smtClean="0">
                <a:latin typeface="Helvetica" pitchFamily="34" charset="0"/>
              </a:rPr>
              <a:t>ties</a:t>
            </a:r>
            <a:endParaRPr lang="en-US" altLang="sv-SE" dirty="0"/>
          </a:p>
        </p:txBody>
      </p:sp>
      <p:grpSp>
        <p:nvGrpSpPr>
          <p:cNvPr id="171" name="Group 170"/>
          <p:cNvGrpSpPr/>
          <p:nvPr/>
        </p:nvGrpSpPr>
        <p:grpSpPr>
          <a:xfrm>
            <a:off x="576000" y="2422800"/>
            <a:ext cx="4649811" cy="2301193"/>
            <a:chOff x="576000" y="2422800"/>
            <a:chExt cx="4649811" cy="2301193"/>
          </a:xfrm>
        </p:grpSpPr>
        <p:sp>
          <p:nvSpPr>
            <p:cNvPr id="172" name="Text Box 87"/>
            <p:cNvSpPr txBox="1">
              <a:spLocks noChangeAspect="1" noChangeArrowheads="1"/>
            </p:cNvSpPr>
            <p:nvPr/>
          </p:nvSpPr>
          <p:spPr bwMode="auto">
            <a:xfrm>
              <a:off x="576000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Active areas</a:t>
              </a:r>
              <a:endParaRPr lang="en-US" altLang="sv-SE" dirty="0"/>
            </a:p>
          </p:txBody>
        </p:sp>
        <p:sp>
          <p:nvSpPr>
            <p:cNvPr id="173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4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76000" y="2422800"/>
            <a:ext cx="4601547" cy="2522106"/>
            <a:chOff x="3406775" y="2125344"/>
            <a:chExt cx="4601547" cy="2522106"/>
          </a:xfrm>
        </p:grpSpPr>
        <p:sp>
          <p:nvSpPr>
            <p:cNvPr id="176" name="Text Box 87"/>
            <p:cNvSpPr txBox="1">
              <a:spLocks noChangeAspect="1" noChangeArrowheads="1"/>
            </p:cNvSpPr>
            <p:nvPr/>
          </p:nvSpPr>
          <p:spPr bwMode="auto">
            <a:xfrm>
              <a:off x="3406775" y="2125344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</a:t>
              </a:r>
              <a:r>
                <a:rPr lang="sv-SE" altLang="sv-SE" sz="1400" dirty="0" err="1" smtClean="0">
                  <a:latin typeface="Helvetica" pitchFamily="34" charset="0"/>
                </a:rPr>
                <a:t>active</a:t>
              </a:r>
              <a:r>
                <a:rPr lang="sv-SE" altLang="sv-SE" sz="1400" dirty="0" smtClean="0">
                  <a:latin typeface="Helvetica" pitchFamily="34" charset="0"/>
                </a:rPr>
                <a:t> areas</a:t>
              </a:r>
              <a:endParaRPr lang="en-US" altLang="sv-SE" dirty="0"/>
            </a:p>
          </p:txBody>
        </p:sp>
        <p:sp>
          <p:nvSpPr>
            <p:cNvPr id="177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183" name="Group 182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189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0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18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8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584232" y="2422800"/>
            <a:ext cx="4040938" cy="2363700"/>
            <a:chOff x="567762" y="2422800"/>
            <a:chExt cx="4040938" cy="2363700"/>
          </a:xfrm>
        </p:grpSpPr>
        <p:sp>
          <p:nvSpPr>
            <p:cNvPr id="192" name="Text Box 87"/>
            <p:cNvSpPr txBox="1">
              <a:spLocks noChangeAspect="1" noChangeArrowheads="1"/>
            </p:cNvSpPr>
            <p:nvPr/>
          </p:nvSpPr>
          <p:spPr bwMode="auto">
            <a:xfrm>
              <a:off x="567762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ly gates</a:t>
              </a:r>
              <a:endParaRPr lang="en-US" altLang="sv-SE" dirty="0"/>
            </a:p>
          </p:txBody>
        </p:sp>
        <p:sp>
          <p:nvSpPr>
            <p:cNvPr id="193" name="Line 40"/>
            <p:cNvSpPr>
              <a:spLocks noChangeAspect="1" noChangeShapeType="1"/>
            </p:cNvSpPr>
            <p:nvPr/>
          </p:nvSpPr>
          <p:spPr bwMode="auto">
            <a:xfrm>
              <a:off x="4608700" y="2818823"/>
              <a:ext cx="0" cy="1967677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76000" y="2422800"/>
            <a:ext cx="4129778" cy="1499566"/>
            <a:chOff x="575079" y="2422800"/>
            <a:chExt cx="4129778" cy="1499566"/>
          </a:xfrm>
        </p:grpSpPr>
        <p:grpSp>
          <p:nvGrpSpPr>
            <p:cNvPr id="195" name="Group 194"/>
            <p:cNvGrpSpPr/>
            <p:nvPr/>
          </p:nvGrpSpPr>
          <p:grpSpPr>
            <a:xfrm>
              <a:off x="4515944" y="3733454"/>
              <a:ext cx="188913" cy="188912"/>
              <a:chOff x="8515157" y="2230461"/>
              <a:chExt cx="188913" cy="188912"/>
            </a:xfrm>
            <a:noFill/>
          </p:grpSpPr>
          <p:sp>
            <p:nvSpPr>
              <p:cNvPr id="197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8515157" y="2230461"/>
                <a:ext cx="188913" cy="188912"/>
              </a:xfrm>
              <a:prstGeom prst="rect">
                <a:avLst/>
              </a:prstGeom>
              <a:solidFill>
                <a:srgbClr val="DD0806">
                  <a:alpha val="80000"/>
                </a:srgbClr>
              </a:solidFill>
              <a:ln w="952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198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9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96" name="Text Box 87"/>
            <p:cNvSpPr txBox="1">
              <a:spLocks noChangeAspect="1" noChangeArrowheads="1"/>
            </p:cNvSpPr>
            <p:nvPr/>
          </p:nvSpPr>
          <p:spPr bwMode="auto">
            <a:xfrm>
              <a:off x="575079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poly gates</a:t>
              </a:r>
              <a:endParaRPr lang="en-US" altLang="sv-SE" dirty="0"/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578277" y="2422800"/>
            <a:ext cx="4947359" cy="2521974"/>
            <a:chOff x="578277" y="2422800"/>
            <a:chExt cx="4947359" cy="2521974"/>
          </a:xfrm>
        </p:grpSpPr>
        <p:sp>
          <p:nvSpPr>
            <p:cNvPr id="201" name="Line 42"/>
            <p:cNvSpPr>
              <a:spLocks noChangeAspect="1" noChangeShapeType="1"/>
            </p:cNvSpPr>
            <p:nvPr/>
          </p:nvSpPr>
          <p:spPr bwMode="auto">
            <a:xfrm flipH="1" flipV="1">
              <a:off x="4011376" y="3829313"/>
              <a:ext cx="703321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2" name="Line 34"/>
            <p:cNvSpPr>
              <a:spLocks noChangeShapeType="1"/>
            </p:cNvSpPr>
            <p:nvPr/>
          </p:nvSpPr>
          <p:spPr bwMode="auto">
            <a:xfrm>
              <a:off x="5072631" y="3828999"/>
              <a:ext cx="453005" cy="628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" name="Line 34"/>
            <p:cNvSpPr>
              <a:spLocks noChangeAspect="1" noChangeShapeType="1"/>
            </p:cNvSpPr>
            <p:nvPr/>
          </p:nvSpPr>
          <p:spPr bwMode="auto">
            <a:xfrm>
              <a:off x="5121401" y="2890838"/>
              <a:ext cx="0" cy="180609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4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5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6" name="Text Box 87"/>
            <p:cNvSpPr txBox="1">
              <a:spLocks noChangeAspect="1" noChangeArrowheads="1"/>
            </p:cNvSpPr>
            <p:nvPr/>
          </p:nvSpPr>
          <p:spPr bwMode="auto">
            <a:xfrm>
              <a:off x="578277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endParaRPr lang="en-US" altLang="sv-SE" dirty="0"/>
            </a:p>
          </p:txBody>
        </p:sp>
      </p:grpSp>
      <p:sp>
        <p:nvSpPr>
          <p:cNvPr id="207" name="Text Box 87"/>
          <p:cNvSpPr txBox="1">
            <a:spLocks noChangeAspect="1" noChangeArrowheads="1"/>
          </p:cNvSpPr>
          <p:nvPr/>
        </p:nvSpPr>
        <p:spPr bwMode="auto">
          <a:xfrm>
            <a:off x="576000" y="2864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P</a:t>
            </a:r>
            <a:r>
              <a:rPr lang="sv-SE" altLang="sv-SE" sz="1400" dirty="0" smtClean="0">
                <a:latin typeface="Helvetica" pitchFamily="34" charset="0"/>
              </a:rPr>
              <a:t>oly </a:t>
            </a:r>
            <a:r>
              <a:rPr lang="sv-SE" altLang="sv-SE" sz="1400" dirty="0" err="1" smtClean="0">
                <a:latin typeface="Helvetica" pitchFamily="34" charset="0"/>
              </a:rPr>
              <a:t>o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vertically</a:t>
            </a:r>
            <a:endParaRPr lang="en-US" altLang="sv-SE" dirty="0"/>
          </a:p>
        </p:txBody>
      </p:sp>
      <p:sp>
        <p:nvSpPr>
          <p:cNvPr id="208" name="Text Box 87"/>
          <p:cNvSpPr txBox="1">
            <a:spLocks noChangeAspect="1" noChangeArrowheads="1"/>
          </p:cNvSpPr>
          <p:nvPr/>
        </p:nvSpPr>
        <p:spPr bwMode="auto">
          <a:xfrm>
            <a:off x="576000" y="3296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ai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horizontally</a:t>
            </a:r>
            <a:endParaRPr lang="en-US" altLang="sv-SE" dirty="0"/>
          </a:p>
        </p:txBody>
      </p:sp>
      <p:grpSp>
        <p:nvGrpSpPr>
          <p:cNvPr id="209" name="Group 208"/>
          <p:cNvGrpSpPr/>
          <p:nvPr/>
        </p:nvGrpSpPr>
        <p:grpSpPr>
          <a:xfrm>
            <a:off x="583635" y="3465170"/>
            <a:ext cx="4364307" cy="824218"/>
            <a:chOff x="583635" y="3465170"/>
            <a:chExt cx="4364307" cy="824218"/>
          </a:xfrm>
        </p:grpSpPr>
        <p:sp>
          <p:nvSpPr>
            <p:cNvPr id="210" name="Text Box 87"/>
            <p:cNvSpPr txBox="1">
              <a:spLocks noChangeAspect="1" noChangeArrowheads="1"/>
            </p:cNvSpPr>
            <p:nvPr/>
          </p:nvSpPr>
          <p:spPr bwMode="auto">
            <a:xfrm>
              <a:off x="583635" y="3610342"/>
              <a:ext cx="2190750" cy="67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How</a:t>
              </a:r>
              <a:r>
                <a:rPr lang="sv-SE" altLang="sv-SE" sz="1400" dirty="0" smtClean="0">
                  <a:latin typeface="Helvetica" pitchFamily="34" charset="0"/>
                </a:rPr>
                <a:t> do </a:t>
              </a:r>
              <a:r>
                <a:rPr lang="sv-SE" altLang="sv-SE" sz="1400" dirty="0" err="1" smtClean="0">
                  <a:latin typeface="Helvetica" pitchFamily="34" charset="0"/>
                </a:rPr>
                <a:t>we</a:t>
              </a:r>
              <a:r>
                <a:rPr lang="sv-SE" altLang="sv-SE" sz="1400" dirty="0" smtClean="0">
                  <a:latin typeface="Helvetica" pitchFamily="34" charset="0"/>
                </a:rPr>
                <a:t> get </a:t>
              </a:r>
              <a:r>
                <a:rPr lang="sv-SE" altLang="sv-SE" sz="1400" dirty="0" err="1" smtClean="0">
                  <a:latin typeface="Helvetica" pitchFamily="34" charset="0"/>
                </a:rPr>
                <a:t>throug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t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r>
                <a:rPr lang="sv-SE" altLang="sv-SE" sz="1400" dirty="0" smtClean="0">
                  <a:latin typeface="Helvetica" pitchFamily="34" charset="0"/>
                </a:rPr>
                <a:t>?</a:t>
              </a:r>
              <a:endParaRPr lang="en-US" altLang="sv-SE" dirty="0"/>
            </a:p>
          </p:txBody>
        </p:sp>
        <p:sp>
          <p:nvSpPr>
            <p:cNvPr id="211" name="Line 32"/>
            <p:cNvSpPr>
              <a:spLocks noChangeAspect="1" noChangeShapeType="1"/>
            </p:cNvSpPr>
            <p:nvPr/>
          </p:nvSpPr>
          <p:spPr bwMode="auto">
            <a:xfrm>
              <a:off x="223613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12" name="Line 32"/>
            <p:cNvSpPr>
              <a:spLocks noChangeAspect="1" noChangeShapeType="1"/>
            </p:cNvSpPr>
            <p:nvPr/>
          </p:nvSpPr>
          <p:spPr bwMode="auto">
            <a:xfrm>
              <a:off x="223613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4450524" y="3465170"/>
              <a:ext cx="497418" cy="681208"/>
              <a:chOff x="4703156" y="3465170"/>
              <a:chExt cx="299107" cy="681208"/>
            </a:xfrm>
          </p:grpSpPr>
          <p:sp>
            <p:nvSpPr>
              <p:cNvPr id="214" name="Right Arrow 213"/>
              <p:cNvSpPr/>
              <p:nvPr/>
            </p:nvSpPr>
            <p:spPr bwMode="auto">
              <a:xfrm>
                <a:off x="4703156" y="3465170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15" name="Right Arrow 214"/>
              <p:cNvSpPr/>
              <p:nvPr/>
            </p:nvSpPr>
            <p:spPr bwMode="auto">
              <a:xfrm>
                <a:off x="4703160" y="4096936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216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grpSp>
        <p:nvGrpSpPr>
          <p:cNvPr id="217" name="Group 216"/>
          <p:cNvGrpSpPr/>
          <p:nvPr/>
        </p:nvGrpSpPr>
        <p:grpSpPr>
          <a:xfrm>
            <a:off x="3395415" y="2276496"/>
            <a:ext cx="2763759" cy="2610947"/>
            <a:chOff x="3395415" y="2269296"/>
            <a:chExt cx="2763759" cy="2610947"/>
          </a:xfrm>
        </p:grpSpPr>
        <p:sp>
          <p:nvSpPr>
            <p:cNvPr id="218" name="Text Box 87"/>
            <p:cNvSpPr txBox="1">
              <a:spLocks noChangeAspect="1" noChangeArrowheads="1"/>
            </p:cNvSpPr>
            <p:nvPr/>
          </p:nvSpPr>
          <p:spPr bwMode="auto">
            <a:xfrm>
              <a:off x="3968424" y="2269296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wer </a:t>
              </a:r>
              <a:r>
                <a:rPr lang="sv-SE" altLang="sv-SE" sz="1400" dirty="0" err="1" smtClean="0">
                  <a:latin typeface="Helvetica" pitchFamily="34" charset="0"/>
                </a:rPr>
                <a:t>supply</a:t>
              </a:r>
              <a:r>
                <a:rPr lang="sv-SE" altLang="sv-SE" sz="1400" dirty="0" smtClean="0">
                  <a:latin typeface="Helvetica" pitchFamily="34" charset="0"/>
                </a:rPr>
                <a:t> rails</a:t>
              </a:r>
              <a:endParaRPr lang="en-US" altLang="sv-SE" dirty="0"/>
            </a:p>
          </p:txBody>
        </p:sp>
        <p:sp>
          <p:nvSpPr>
            <p:cNvPr id="219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0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3601661" y="2967771"/>
            <a:ext cx="1273704" cy="1673345"/>
            <a:chOff x="3587464" y="2974084"/>
            <a:chExt cx="1273704" cy="1673345"/>
          </a:xfrm>
        </p:grpSpPr>
        <p:sp>
          <p:nvSpPr>
            <p:cNvPr id="222" name="Bent Arrow 221"/>
            <p:cNvSpPr/>
            <p:nvPr/>
          </p:nvSpPr>
          <p:spPr bwMode="auto">
            <a:xfrm rot="5400000">
              <a:off x="4233445" y="3995938"/>
              <a:ext cx="517517" cy="737929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00B05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3" name="Bent Arrow 222"/>
            <p:cNvSpPr/>
            <p:nvPr/>
          </p:nvSpPr>
          <p:spPr bwMode="auto">
            <a:xfrm rot="5400000" flipH="1">
              <a:off x="4161346" y="2903749"/>
              <a:ext cx="523539" cy="736907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FFFF0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24" name="Group 223"/>
            <p:cNvGrpSpPr/>
            <p:nvPr/>
          </p:nvGrpSpPr>
          <p:grpSpPr>
            <a:xfrm rot="682745">
              <a:off x="3587464" y="3647996"/>
              <a:ext cx="632137" cy="999433"/>
              <a:chOff x="3494937" y="3838783"/>
              <a:chExt cx="632137" cy="999433"/>
            </a:xfrm>
          </p:grpSpPr>
          <p:sp>
            <p:nvSpPr>
              <p:cNvPr id="236" name="Line 21"/>
              <p:cNvSpPr>
                <a:spLocks noChangeAspect="1" noChangeShapeType="1"/>
              </p:cNvSpPr>
              <p:nvPr/>
            </p:nvSpPr>
            <p:spPr bwMode="auto">
              <a:xfrm>
                <a:off x="3501049" y="4068126"/>
                <a:ext cx="0" cy="259159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7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4726391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8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123587" y="4478338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3494937" y="4321175"/>
                <a:ext cx="346075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0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1" name="Line 59"/>
              <p:cNvSpPr>
                <a:spLocks noChangeAspect="1" noChangeShapeType="1"/>
              </p:cNvSpPr>
              <p:nvPr/>
            </p:nvSpPr>
            <p:spPr bwMode="auto">
              <a:xfrm>
                <a:off x="3934674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2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3" name="Line 61"/>
              <p:cNvSpPr>
                <a:spLocks noChangeAspect="1" noChangeShapeType="1"/>
              </p:cNvSpPr>
              <p:nvPr/>
            </p:nvSpPr>
            <p:spPr bwMode="auto">
              <a:xfrm>
                <a:off x="3841012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4" name="Line 19"/>
              <p:cNvSpPr>
                <a:spLocks noChangeAspect="1" noChangeShapeType="1"/>
              </p:cNvSpPr>
              <p:nvPr/>
            </p:nvSpPr>
            <p:spPr bwMode="auto">
              <a:xfrm>
                <a:off x="4127074" y="3838783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 rot="20914397">
              <a:off x="3590659" y="2974084"/>
              <a:ext cx="628650" cy="992093"/>
              <a:chOff x="3494937" y="2779013"/>
              <a:chExt cx="628650" cy="992093"/>
            </a:xfrm>
          </p:grpSpPr>
          <p:sp>
            <p:nvSpPr>
              <p:cNvPr id="226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2890838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7" name="Line 15"/>
              <p:cNvSpPr>
                <a:spLocks noChangeAspect="1" noChangeShapeType="1"/>
              </p:cNvSpPr>
              <p:nvPr/>
            </p:nvSpPr>
            <p:spPr bwMode="auto">
              <a:xfrm>
                <a:off x="4123587" y="2781300"/>
                <a:ext cx="0" cy="31432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9" name="Line 17"/>
              <p:cNvSpPr>
                <a:spLocks noChangeAspect="1" noChangeShapeType="1"/>
              </p:cNvSpPr>
              <p:nvPr/>
            </p:nvSpPr>
            <p:spPr bwMode="auto">
              <a:xfrm>
                <a:off x="3934674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1" name="Line 19"/>
              <p:cNvSpPr>
                <a:spLocks noChangeAspect="1" noChangeShapeType="1"/>
              </p:cNvSpPr>
              <p:nvPr/>
            </p:nvSpPr>
            <p:spPr bwMode="auto">
              <a:xfrm>
                <a:off x="4123587" y="3472656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2" name="Line 20"/>
              <p:cNvSpPr>
                <a:spLocks noChangeShapeType="1"/>
              </p:cNvSpPr>
              <p:nvPr/>
            </p:nvSpPr>
            <p:spPr bwMode="auto">
              <a:xfrm flipH="1">
                <a:off x="3494937" y="3284538"/>
                <a:ext cx="2095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3" name="Line 21"/>
              <p:cNvSpPr>
                <a:spLocks noChangeAspect="1" noChangeShapeType="1"/>
              </p:cNvSpPr>
              <p:nvPr/>
            </p:nvSpPr>
            <p:spPr bwMode="auto">
              <a:xfrm>
                <a:off x="3494937" y="3284540"/>
                <a:ext cx="0" cy="28800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4" name="Oval 22"/>
              <p:cNvSpPr>
                <a:spLocks noChangeAspect="1" noChangeArrowheads="1"/>
              </p:cNvSpPr>
              <p:nvPr/>
            </p:nvSpPr>
            <p:spPr bwMode="auto">
              <a:xfrm>
                <a:off x="3714012" y="3221038"/>
                <a:ext cx="114300" cy="112712"/>
              </a:xfrm>
              <a:prstGeom prst="ellips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35" name="Line 76"/>
              <p:cNvSpPr>
                <a:spLocks noChangeAspect="1" noChangeShapeType="1"/>
              </p:cNvSpPr>
              <p:nvPr/>
            </p:nvSpPr>
            <p:spPr bwMode="auto">
              <a:xfrm>
                <a:off x="3841012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719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207" grpId="0"/>
      <p:bldP spid="207" grpId="1"/>
      <p:bldP spid="208" grpId="0"/>
      <p:bldP spid="20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Line 21"/>
          <p:cNvSpPr>
            <a:spLocks noChangeAspect="1" noChangeShapeType="1"/>
          </p:cNvSpPr>
          <p:nvPr/>
        </p:nvSpPr>
        <p:spPr bwMode="auto">
          <a:xfrm>
            <a:off x="5454213" y="2982492"/>
            <a:ext cx="0" cy="1630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8" name="Line 40"/>
          <p:cNvSpPr>
            <a:spLocks noChangeAspect="1" noChangeShapeType="1"/>
          </p:cNvSpPr>
          <p:nvPr/>
        </p:nvSpPr>
        <p:spPr bwMode="auto">
          <a:xfrm>
            <a:off x="5451841" y="3109347"/>
            <a:ext cx="0" cy="1404000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grpSp>
        <p:nvGrpSpPr>
          <p:cNvPr id="139" name="Group 138"/>
          <p:cNvGrpSpPr/>
          <p:nvPr/>
        </p:nvGrpSpPr>
        <p:grpSpPr>
          <a:xfrm>
            <a:off x="5356225" y="4504257"/>
            <a:ext cx="188913" cy="188912"/>
            <a:chOff x="8498681" y="2189271"/>
            <a:chExt cx="188913" cy="188912"/>
          </a:xfrm>
          <a:noFill/>
        </p:grpSpPr>
        <p:sp>
          <p:nvSpPr>
            <p:cNvPr id="140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1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2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5359882" y="2917863"/>
            <a:ext cx="188913" cy="188912"/>
            <a:chOff x="8498681" y="2189271"/>
            <a:chExt cx="188913" cy="188912"/>
          </a:xfrm>
          <a:noFill/>
        </p:grpSpPr>
        <p:sp>
          <p:nvSpPr>
            <p:cNvPr id="144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5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Vertical</a:t>
            </a:r>
            <a:r>
              <a:rPr lang="sv-SE" altLang="sv-SE" sz="1400" dirty="0" smtClean="0">
                <a:latin typeface="Helvetica" pitchFamily="34" charset="0"/>
              </a:rPr>
              <a:t> poly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grpSp>
        <p:nvGrpSpPr>
          <p:cNvPr id="258" name="Group 257"/>
          <p:cNvGrpSpPr/>
          <p:nvPr/>
        </p:nvGrpSpPr>
        <p:grpSpPr>
          <a:xfrm rot="16200000">
            <a:off x="3954380" y="3155222"/>
            <a:ext cx="1353090" cy="1007646"/>
            <a:chOff x="3249073" y="2789049"/>
            <a:chExt cx="1353090" cy="1007646"/>
          </a:xfrm>
        </p:grpSpPr>
        <p:sp>
          <p:nvSpPr>
            <p:cNvPr id="273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0"/>
            <p:cNvSpPr>
              <a:spLocks noChangeAspect="1" noChangeShapeType="1"/>
            </p:cNvSpPr>
            <p:nvPr/>
          </p:nvSpPr>
          <p:spPr bwMode="auto">
            <a:xfrm flipH="1">
              <a:off x="3249073" y="3286125"/>
              <a:ext cx="10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0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9" name="Group 258"/>
          <p:cNvGrpSpPr/>
          <p:nvPr/>
        </p:nvGrpSpPr>
        <p:grpSpPr>
          <a:xfrm rot="5400000">
            <a:off x="4493230" y="3966598"/>
            <a:ext cx="279951" cy="1012220"/>
            <a:chOff x="4319588" y="3804444"/>
            <a:chExt cx="279951" cy="1012220"/>
          </a:xfrm>
        </p:grpSpPr>
        <p:sp>
          <p:nvSpPr>
            <p:cNvPr id="267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59"/>
            <p:cNvSpPr>
              <a:spLocks noChangeAspect="1" noChangeShapeType="1"/>
            </p:cNvSpPr>
            <p:nvPr/>
          </p:nvSpPr>
          <p:spPr bwMode="auto">
            <a:xfrm>
              <a:off x="440789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0" name="Line 24"/>
          <p:cNvSpPr>
            <a:spLocks noChangeAspect="1" noChangeShapeType="1"/>
          </p:cNvSpPr>
          <p:nvPr/>
        </p:nvSpPr>
        <p:spPr bwMode="auto">
          <a:xfrm rot="5400000" flipH="1">
            <a:off x="4023018" y="4719378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1" name="Line 24"/>
          <p:cNvSpPr>
            <a:spLocks noChangeAspect="1" noChangeShapeType="1"/>
          </p:cNvSpPr>
          <p:nvPr/>
        </p:nvSpPr>
        <p:spPr bwMode="auto">
          <a:xfrm rot="5400000" flipH="1">
            <a:off x="4023018" y="2883825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2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263" name="Oval 29"/>
          <p:cNvSpPr>
            <a:spLocks noChangeAspect="1" noChangeArrowheads="1"/>
          </p:cNvSpPr>
          <p:nvPr/>
        </p:nvSpPr>
        <p:spPr bwMode="auto">
          <a:xfrm>
            <a:off x="5419807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64" name="Line 30"/>
          <p:cNvSpPr>
            <a:spLocks noChangeAspect="1" noChangeShapeType="1"/>
          </p:cNvSpPr>
          <p:nvPr/>
        </p:nvSpPr>
        <p:spPr bwMode="auto">
          <a:xfrm>
            <a:off x="5454213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5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6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2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3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4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15" name="Group 214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253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254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5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6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21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219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221" name="Text Box 84"/>
          <p:cNvSpPr txBox="1">
            <a:spLocks noChangeAspect="1" noChangeArrowheads="1"/>
          </p:cNvSpPr>
          <p:nvPr/>
        </p:nvSpPr>
        <p:spPr bwMode="auto">
          <a:xfrm>
            <a:off x="5818490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222" name="Group 221"/>
          <p:cNvGrpSpPr/>
          <p:nvPr/>
        </p:nvGrpSpPr>
        <p:grpSpPr>
          <a:xfrm>
            <a:off x="4053110" y="2885697"/>
            <a:ext cx="1172701" cy="1838296"/>
            <a:chOff x="4053110" y="2885697"/>
            <a:chExt cx="1172701" cy="1838296"/>
          </a:xfrm>
        </p:grpSpPr>
        <p:sp>
          <p:nvSpPr>
            <p:cNvPr id="249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0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3582363" y="2658702"/>
            <a:ext cx="1595184" cy="2286204"/>
            <a:chOff x="6413138" y="2361246"/>
            <a:chExt cx="1595184" cy="2286204"/>
          </a:xfrm>
        </p:grpSpPr>
        <p:sp>
          <p:nvSpPr>
            <p:cNvPr id="23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8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241" name="Group 240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24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42" name="Group 241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245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6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43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24" name="Line 40"/>
          <p:cNvSpPr>
            <a:spLocks noChangeAspect="1" noChangeShapeType="1"/>
          </p:cNvSpPr>
          <p:nvPr/>
        </p:nvSpPr>
        <p:spPr bwMode="auto">
          <a:xfrm>
            <a:off x="4625170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5" name="Group 224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232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3987451" y="2673255"/>
            <a:ext cx="727247" cy="2271519"/>
            <a:chOff x="3987451" y="2673255"/>
            <a:chExt cx="727247" cy="2271519"/>
          </a:xfrm>
        </p:grpSpPr>
        <p:sp>
          <p:nvSpPr>
            <p:cNvPr id="227" name="Line 42"/>
            <p:cNvSpPr>
              <a:spLocks noChangeAspect="1" noChangeShapeType="1"/>
            </p:cNvSpPr>
            <p:nvPr/>
          </p:nvSpPr>
          <p:spPr bwMode="auto">
            <a:xfrm flipH="1" flipV="1">
              <a:off x="3987451" y="3829313"/>
              <a:ext cx="727247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0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1" name="Right Arrow 170"/>
          <p:cNvSpPr/>
          <p:nvPr/>
        </p:nvSpPr>
        <p:spPr bwMode="auto">
          <a:xfrm rot="8648267">
            <a:off x="5967718" y="2604392"/>
            <a:ext cx="1005202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4" name="Line 34"/>
          <p:cNvSpPr>
            <a:spLocks noChangeShapeType="1"/>
          </p:cNvSpPr>
          <p:nvPr/>
        </p:nvSpPr>
        <p:spPr bwMode="auto">
          <a:xfrm>
            <a:off x="5028632" y="300815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7" name="Line 34"/>
          <p:cNvSpPr>
            <a:spLocks noChangeShapeType="1"/>
          </p:cNvSpPr>
          <p:nvPr/>
        </p:nvSpPr>
        <p:spPr bwMode="auto">
          <a:xfrm>
            <a:off x="5028632" y="460217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479028"/>
            <a:ext cx="4993826" cy="634391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9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94" name="Group 293"/>
          <p:cNvGrpSpPr/>
          <p:nvPr/>
        </p:nvGrpSpPr>
        <p:grpSpPr>
          <a:xfrm>
            <a:off x="5368323" y="3744318"/>
            <a:ext cx="188913" cy="188912"/>
            <a:chOff x="8498681" y="2189271"/>
            <a:chExt cx="188913" cy="188912"/>
          </a:xfrm>
          <a:noFill/>
        </p:grpSpPr>
        <p:sp>
          <p:nvSpPr>
            <p:cNvPr id="295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0" name="Line 34"/>
          <p:cNvSpPr>
            <a:spLocks noChangeShapeType="1"/>
          </p:cNvSpPr>
          <p:nvPr/>
        </p:nvSpPr>
        <p:spPr bwMode="auto">
          <a:xfrm>
            <a:off x="5369197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0" name="Group 219"/>
          <p:cNvGrpSpPr/>
          <p:nvPr/>
        </p:nvGrpSpPr>
        <p:grpSpPr>
          <a:xfrm>
            <a:off x="3395415" y="2728095"/>
            <a:ext cx="2184400" cy="2159348"/>
            <a:chOff x="3395415" y="2720895"/>
            <a:chExt cx="2184400" cy="2159348"/>
          </a:xfrm>
        </p:grpSpPr>
        <p:sp>
          <p:nvSpPr>
            <p:cNvPr id="251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2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Line 20"/>
          <p:cNvSpPr>
            <a:spLocks noChangeAspect="1" noChangeShapeType="1"/>
          </p:cNvSpPr>
          <p:nvPr/>
        </p:nvSpPr>
        <p:spPr bwMode="auto">
          <a:xfrm rot="16200000" flipH="1">
            <a:off x="3652178" y="3814499"/>
            <a:ext cx="19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6" name="Group 185"/>
          <p:cNvGrpSpPr/>
          <p:nvPr/>
        </p:nvGrpSpPr>
        <p:grpSpPr>
          <a:xfrm rot="16200000">
            <a:off x="4430012" y="2943205"/>
            <a:ext cx="401826" cy="1007646"/>
            <a:chOff x="4200337" y="2789049"/>
            <a:chExt cx="401826" cy="1007646"/>
          </a:xfrm>
        </p:grpSpPr>
        <p:sp>
          <p:nvSpPr>
            <p:cNvPr id="187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8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0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1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94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5090289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30"/>
          <p:cNvSpPr>
            <a:spLocks noChangeAspect="1" noChangeShapeType="1"/>
          </p:cNvSpPr>
          <p:nvPr/>
        </p:nvSpPr>
        <p:spPr bwMode="auto">
          <a:xfrm>
            <a:off x="5124695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3" name="Line 21"/>
          <p:cNvSpPr>
            <a:spLocks noChangeAspect="1" noChangeShapeType="1"/>
          </p:cNvSpPr>
          <p:nvPr/>
        </p:nvSpPr>
        <p:spPr bwMode="auto">
          <a:xfrm>
            <a:off x="5113163" y="3263973"/>
            <a:ext cx="0" cy="111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8" name="Line 24"/>
          <p:cNvSpPr>
            <a:spLocks noChangeAspect="1" noChangeShapeType="1"/>
          </p:cNvSpPr>
          <p:nvPr/>
        </p:nvSpPr>
        <p:spPr bwMode="auto">
          <a:xfrm rot="5400000" flipH="1">
            <a:off x="3888377" y="4603133"/>
            <a:ext cx="470166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8" name="Oval 26"/>
          <p:cNvSpPr>
            <a:spLocks noChangeAspect="1" noChangeArrowheads="1"/>
          </p:cNvSpPr>
          <p:nvPr/>
        </p:nvSpPr>
        <p:spPr bwMode="auto">
          <a:xfrm rot="5400000">
            <a:off x="4095324" y="4794250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028396" y="4493330"/>
            <a:ext cx="216000" cy="504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4120" name="Oval 28"/>
          <p:cNvSpPr>
            <a:spLocks noChangeAspect="1" noChangeArrowheads="1"/>
          </p:cNvSpPr>
          <p:nvPr/>
        </p:nvSpPr>
        <p:spPr bwMode="auto">
          <a:xfrm rot="5400000">
            <a:off x="4091711" y="2763073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9" name="Line 24"/>
          <p:cNvSpPr>
            <a:spLocks noChangeAspect="1" noChangeShapeType="1"/>
          </p:cNvSpPr>
          <p:nvPr/>
        </p:nvSpPr>
        <p:spPr bwMode="auto">
          <a:xfrm rot="5400000" flipH="1">
            <a:off x="3879148" y="3015086"/>
            <a:ext cx="48862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4034627" y="2643216"/>
            <a:ext cx="216000" cy="504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2" name="Text Box 87"/>
          <p:cNvSpPr txBox="1">
            <a:spLocks noChangeAspect="1" noChangeArrowheads="1"/>
          </p:cNvSpPr>
          <p:nvPr/>
        </p:nvSpPr>
        <p:spPr bwMode="auto">
          <a:xfrm>
            <a:off x="3201002" y="2277718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Well </a:t>
            </a:r>
            <a:r>
              <a:rPr lang="sv-SE" altLang="sv-SE" sz="1400" dirty="0" err="1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2" name="Rectangle 13"/>
          <p:cNvSpPr>
            <a:spLocks noChangeAspect="1" noChangeArrowheads="1"/>
          </p:cNvSpPr>
          <p:nvPr/>
        </p:nvSpPr>
        <p:spPr bwMode="auto">
          <a:xfrm>
            <a:off x="3511082" y="2587506"/>
            <a:ext cx="250825" cy="252413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6" name="Rectangle 12"/>
          <p:cNvSpPr>
            <a:spLocks noChangeAspect="1" noChangeArrowheads="1"/>
          </p:cNvSpPr>
          <p:nvPr/>
        </p:nvSpPr>
        <p:spPr bwMode="auto">
          <a:xfrm>
            <a:off x="3511877" y="4746971"/>
            <a:ext cx="250825" cy="252413"/>
          </a:xfrm>
          <a:prstGeom prst="rect">
            <a:avLst/>
          </a:prstGeom>
          <a:solidFill>
            <a:srgbClr val="FFFF00">
              <a:alpha val="80000"/>
            </a:srgbClr>
          </a:solidFill>
          <a:ln w="9525">
            <a:solidFill>
              <a:srgbClr val="FFFF00">
                <a:alpha val="80000"/>
              </a:srgb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1" name="Text Box 86"/>
          <p:cNvSpPr txBox="1">
            <a:spLocks noChangeAspect="1" noChangeArrowheads="1"/>
          </p:cNvSpPr>
          <p:nvPr/>
        </p:nvSpPr>
        <p:spPr bwMode="auto">
          <a:xfrm>
            <a:off x="3201002" y="5049421"/>
            <a:ext cx="280754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Substrate </a:t>
            </a:r>
            <a:r>
              <a:rPr lang="en-US" altLang="sv-SE" sz="1400" dirty="0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10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07" name="Line 15"/>
          <p:cNvSpPr>
            <a:spLocks noChangeAspect="1" noChangeShapeType="1"/>
          </p:cNvSpPr>
          <p:nvPr/>
        </p:nvSpPr>
        <p:spPr bwMode="auto">
          <a:xfrm rot="16200000">
            <a:off x="4272874" y="3095468"/>
            <a:ext cx="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1" name="Line 19"/>
          <p:cNvSpPr>
            <a:spLocks noChangeAspect="1" noChangeShapeType="1"/>
          </p:cNvSpPr>
          <p:nvPr/>
        </p:nvSpPr>
        <p:spPr bwMode="auto">
          <a:xfrm rot="16200000">
            <a:off x="4957464" y="3078988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74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75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4115" name="Line 23"/>
          <p:cNvSpPr>
            <a:spLocks noChangeAspect="1" noChangeShapeType="1"/>
          </p:cNvSpPr>
          <p:nvPr/>
        </p:nvSpPr>
        <p:spPr bwMode="auto">
          <a:xfrm rot="5400000" flipH="1">
            <a:off x="4288750" y="4210868"/>
            <a:ext cx="0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5" name="Line 19"/>
          <p:cNvSpPr>
            <a:spLocks noChangeAspect="1" noChangeShapeType="1"/>
          </p:cNvSpPr>
          <p:nvPr/>
        </p:nvSpPr>
        <p:spPr bwMode="auto">
          <a:xfrm rot="5400000">
            <a:off x="4954289" y="4223137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44"/>
          <p:cNvSpPr>
            <a:spLocks noChangeAspect="1" noChangeShapeType="1"/>
          </p:cNvSpPr>
          <p:nvPr/>
        </p:nvSpPr>
        <p:spPr bwMode="auto">
          <a:xfrm flipH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08" name="Line 45"/>
          <p:cNvSpPr>
            <a:spLocks noChangeAspect="1" noChangeShapeType="1"/>
          </p:cNvSpPr>
          <p:nvPr/>
        </p:nvSpPr>
        <p:spPr bwMode="auto">
          <a:xfrm flipH="1" flipV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1" name="Line 44"/>
          <p:cNvSpPr>
            <a:spLocks noChangeAspect="1" noChangeShapeType="1"/>
          </p:cNvSpPr>
          <p:nvPr/>
        </p:nvSpPr>
        <p:spPr bwMode="auto">
          <a:xfrm flipH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2" name="Line 45"/>
          <p:cNvSpPr>
            <a:spLocks noChangeAspect="1" noChangeShapeType="1"/>
          </p:cNvSpPr>
          <p:nvPr/>
        </p:nvSpPr>
        <p:spPr bwMode="auto">
          <a:xfrm flipH="1" flipV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28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" name="Group 1"/>
          <p:cNvGrpSpPr/>
          <p:nvPr/>
        </p:nvGrpSpPr>
        <p:grpSpPr>
          <a:xfrm>
            <a:off x="4070256" y="4825585"/>
            <a:ext cx="125413" cy="125412"/>
            <a:chOff x="4220746" y="3343541"/>
            <a:chExt cx="125413" cy="125412"/>
          </a:xfrm>
        </p:grpSpPr>
        <p:sp>
          <p:nvSpPr>
            <p:cNvPr id="103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09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067093" y="2670431"/>
            <a:ext cx="125413" cy="125412"/>
            <a:chOff x="4220746" y="3343541"/>
            <a:chExt cx="125413" cy="125412"/>
          </a:xfrm>
        </p:grpSpPr>
        <p:sp>
          <p:nvSpPr>
            <p:cNvPr id="129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30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35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Active </a:t>
            </a:r>
            <a:r>
              <a:rPr lang="sv-SE" altLang="sv-SE" sz="1400" dirty="0" err="1" smtClean="0">
                <a:latin typeface="Helvetica" pitchFamily="34" charset="0"/>
              </a:rPr>
              <a:t>supp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sp>
        <p:nvSpPr>
          <p:cNvPr id="138" name="Right Arrow 137"/>
          <p:cNvSpPr/>
          <p:nvPr/>
        </p:nvSpPr>
        <p:spPr bwMode="auto">
          <a:xfrm rot="670937" flipV="1">
            <a:off x="3289515" y="4000209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Right Arrow 154"/>
          <p:cNvSpPr/>
          <p:nvPr/>
        </p:nvSpPr>
        <p:spPr bwMode="auto">
          <a:xfrm rot="20929063">
            <a:off x="3289514" y="3179356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Text Box 84"/>
          <p:cNvSpPr txBox="1">
            <a:spLocks noChangeAspect="1" noChangeArrowheads="1"/>
          </p:cNvSpPr>
          <p:nvPr/>
        </p:nvSpPr>
        <p:spPr bwMode="auto">
          <a:xfrm>
            <a:off x="5488972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164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5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8" name="Line 34"/>
          <p:cNvSpPr>
            <a:spLocks noChangeShapeType="1"/>
          </p:cNvSpPr>
          <p:nvPr/>
        </p:nvSpPr>
        <p:spPr bwMode="auto">
          <a:xfrm>
            <a:off x="5072631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95" name="Group 194"/>
          <p:cNvGrpSpPr/>
          <p:nvPr/>
        </p:nvGrpSpPr>
        <p:grpSpPr>
          <a:xfrm rot="5400000">
            <a:off x="4493230" y="3744170"/>
            <a:ext cx="279951" cy="1012220"/>
            <a:chOff x="4319588" y="3804444"/>
            <a:chExt cx="279951" cy="1012220"/>
          </a:xfrm>
        </p:grpSpPr>
        <p:sp>
          <p:nvSpPr>
            <p:cNvPr id="196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7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8" name="Line 59"/>
            <p:cNvSpPr>
              <a:spLocks noChangeAspect="1" noChangeShapeType="1"/>
            </p:cNvSpPr>
            <p:nvPr/>
          </p:nvSpPr>
          <p:spPr bwMode="auto">
            <a:xfrm>
              <a:off x="440608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9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0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62" name="Line 32"/>
          <p:cNvSpPr>
            <a:spLocks noChangeAspect="1" noChangeShapeType="1"/>
          </p:cNvSpPr>
          <p:nvPr/>
        </p:nvSpPr>
        <p:spPr bwMode="auto">
          <a:xfrm>
            <a:off x="3395415" y="2728095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32"/>
          <p:cNvSpPr>
            <a:spLocks noChangeAspect="1" noChangeShapeType="1"/>
          </p:cNvSpPr>
          <p:nvPr/>
        </p:nvSpPr>
        <p:spPr bwMode="auto">
          <a:xfrm>
            <a:off x="3395415" y="4887443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" name="Rectangle 43"/>
          <p:cNvSpPr>
            <a:spLocks noChangeAspect="1" noChangeArrowheads="1"/>
          </p:cNvSpPr>
          <p:nvPr/>
        </p:nvSpPr>
        <p:spPr bwMode="auto">
          <a:xfrm>
            <a:off x="4028396" y="4277330"/>
            <a:ext cx="1172701" cy="216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5" name="Rectangle 43"/>
          <p:cNvSpPr>
            <a:spLocks noChangeAspect="1" noChangeArrowheads="1"/>
          </p:cNvSpPr>
          <p:nvPr/>
        </p:nvSpPr>
        <p:spPr bwMode="auto">
          <a:xfrm>
            <a:off x="4028396" y="3132835"/>
            <a:ext cx="1172701" cy="216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32" name="Line 34"/>
          <p:cNvSpPr>
            <a:spLocks noChangeAspect="1" noChangeShapeType="1"/>
          </p:cNvSpPr>
          <p:nvPr/>
        </p:nvSpPr>
        <p:spPr bwMode="auto">
          <a:xfrm>
            <a:off x="5113163" y="3137977"/>
            <a:ext cx="0" cy="136800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40"/>
          <p:cNvSpPr>
            <a:spLocks noChangeAspect="1" noChangeShapeType="1"/>
          </p:cNvSpPr>
          <p:nvPr/>
        </p:nvSpPr>
        <p:spPr bwMode="auto">
          <a:xfrm>
            <a:off x="4624962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Line 42"/>
          <p:cNvSpPr>
            <a:spLocks noChangeAspect="1" noChangeShapeType="1"/>
          </p:cNvSpPr>
          <p:nvPr/>
        </p:nvSpPr>
        <p:spPr bwMode="auto">
          <a:xfrm flipH="1" flipV="1">
            <a:off x="3987451" y="3829313"/>
            <a:ext cx="727247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010261"/>
            <a:ext cx="4993826" cy="1647256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77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Line 20"/>
          <p:cNvSpPr>
            <a:spLocks noChangeAspect="1" noChangeShapeType="1"/>
          </p:cNvSpPr>
          <p:nvPr/>
        </p:nvSpPr>
        <p:spPr bwMode="auto">
          <a:xfrm rot="16200000" flipH="1">
            <a:off x="3652178" y="3814499"/>
            <a:ext cx="19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6" name="Group 185"/>
          <p:cNvGrpSpPr/>
          <p:nvPr/>
        </p:nvGrpSpPr>
        <p:grpSpPr>
          <a:xfrm rot="16200000">
            <a:off x="4430012" y="2943205"/>
            <a:ext cx="401826" cy="1007646"/>
            <a:chOff x="4200337" y="2789049"/>
            <a:chExt cx="401826" cy="1007646"/>
          </a:xfrm>
        </p:grpSpPr>
        <p:sp>
          <p:nvSpPr>
            <p:cNvPr id="187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8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0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1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94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5090289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30"/>
          <p:cNvSpPr>
            <a:spLocks noChangeAspect="1" noChangeShapeType="1"/>
          </p:cNvSpPr>
          <p:nvPr/>
        </p:nvSpPr>
        <p:spPr bwMode="auto">
          <a:xfrm>
            <a:off x="5124695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3" name="Line 21"/>
          <p:cNvSpPr>
            <a:spLocks noChangeAspect="1" noChangeShapeType="1"/>
          </p:cNvSpPr>
          <p:nvPr/>
        </p:nvSpPr>
        <p:spPr bwMode="auto">
          <a:xfrm>
            <a:off x="5113163" y="3263973"/>
            <a:ext cx="0" cy="111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8" name="Line 24"/>
          <p:cNvSpPr>
            <a:spLocks noChangeAspect="1" noChangeShapeType="1"/>
          </p:cNvSpPr>
          <p:nvPr/>
        </p:nvSpPr>
        <p:spPr bwMode="auto">
          <a:xfrm rot="5400000" flipH="1">
            <a:off x="3888377" y="4603133"/>
            <a:ext cx="470166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8" name="Oval 26"/>
          <p:cNvSpPr>
            <a:spLocks noChangeAspect="1" noChangeArrowheads="1"/>
          </p:cNvSpPr>
          <p:nvPr/>
        </p:nvSpPr>
        <p:spPr bwMode="auto">
          <a:xfrm rot="5400000">
            <a:off x="4095324" y="4794250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028396" y="4493330"/>
            <a:ext cx="216000" cy="504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4120" name="Oval 28"/>
          <p:cNvSpPr>
            <a:spLocks noChangeAspect="1" noChangeArrowheads="1"/>
          </p:cNvSpPr>
          <p:nvPr/>
        </p:nvSpPr>
        <p:spPr bwMode="auto">
          <a:xfrm rot="5400000">
            <a:off x="4091711" y="2763073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9" name="Line 24"/>
          <p:cNvSpPr>
            <a:spLocks noChangeAspect="1" noChangeShapeType="1"/>
          </p:cNvSpPr>
          <p:nvPr/>
        </p:nvSpPr>
        <p:spPr bwMode="auto">
          <a:xfrm rot="5400000" flipH="1">
            <a:off x="3879148" y="3015086"/>
            <a:ext cx="48862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4034627" y="2643216"/>
            <a:ext cx="216000" cy="504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2" name="Text Box 87"/>
          <p:cNvSpPr txBox="1">
            <a:spLocks noChangeAspect="1" noChangeArrowheads="1"/>
          </p:cNvSpPr>
          <p:nvPr/>
        </p:nvSpPr>
        <p:spPr bwMode="auto">
          <a:xfrm>
            <a:off x="3201002" y="2277718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Well </a:t>
            </a:r>
            <a:r>
              <a:rPr lang="sv-SE" altLang="sv-SE" sz="1400" dirty="0" err="1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2" name="Rectangle 13"/>
          <p:cNvSpPr>
            <a:spLocks noChangeAspect="1" noChangeArrowheads="1"/>
          </p:cNvSpPr>
          <p:nvPr/>
        </p:nvSpPr>
        <p:spPr bwMode="auto">
          <a:xfrm>
            <a:off x="3511082" y="2587506"/>
            <a:ext cx="250825" cy="252413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6" name="Rectangle 12"/>
          <p:cNvSpPr>
            <a:spLocks noChangeAspect="1" noChangeArrowheads="1"/>
          </p:cNvSpPr>
          <p:nvPr/>
        </p:nvSpPr>
        <p:spPr bwMode="auto">
          <a:xfrm>
            <a:off x="3511877" y="4746971"/>
            <a:ext cx="250825" cy="252413"/>
          </a:xfrm>
          <a:prstGeom prst="rect">
            <a:avLst/>
          </a:prstGeom>
          <a:solidFill>
            <a:srgbClr val="FFFF00">
              <a:alpha val="80000"/>
            </a:srgbClr>
          </a:solidFill>
          <a:ln w="9525">
            <a:solidFill>
              <a:srgbClr val="FFFF00">
                <a:alpha val="80000"/>
              </a:srgb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1" name="Text Box 86"/>
          <p:cNvSpPr txBox="1">
            <a:spLocks noChangeAspect="1" noChangeArrowheads="1"/>
          </p:cNvSpPr>
          <p:nvPr/>
        </p:nvSpPr>
        <p:spPr bwMode="auto">
          <a:xfrm>
            <a:off x="3201002" y="5049421"/>
            <a:ext cx="280754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Substrate </a:t>
            </a:r>
            <a:r>
              <a:rPr lang="en-US" altLang="sv-SE" sz="1400" dirty="0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10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07" name="Line 15"/>
          <p:cNvSpPr>
            <a:spLocks noChangeAspect="1" noChangeShapeType="1"/>
          </p:cNvSpPr>
          <p:nvPr/>
        </p:nvSpPr>
        <p:spPr bwMode="auto">
          <a:xfrm rot="16200000">
            <a:off x="4272874" y="3095468"/>
            <a:ext cx="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1" name="Line 19"/>
          <p:cNvSpPr>
            <a:spLocks noChangeAspect="1" noChangeShapeType="1"/>
          </p:cNvSpPr>
          <p:nvPr/>
        </p:nvSpPr>
        <p:spPr bwMode="auto">
          <a:xfrm rot="16200000">
            <a:off x="4957464" y="3078988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74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75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4115" name="Line 23"/>
          <p:cNvSpPr>
            <a:spLocks noChangeAspect="1" noChangeShapeType="1"/>
          </p:cNvSpPr>
          <p:nvPr/>
        </p:nvSpPr>
        <p:spPr bwMode="auto">
          <a:xfrm rot="5400000" flipH="1">
            <a:off x="4288750" y="4210868"/>
            <a:ext cx="0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5" name="Line 19"/>
          <p:cNvSpPr>
            <a:spLocks noChangeAspect="1" noChangeShapeType="1"/>
          </p:cNvSpPr>
          <p:nvPr/>
        </p:nvSpPr>
        <p:spPr bwMode="auto">
          <a:xfrm rot="5400000">
            <a:off x="4954289" y="4223137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44"/>
          <p:cNvSpPr>
            <a:spLocks noChangeAspect="1" noChangeShapeType="1"/>
          </p:cNvSpPr>
          <p:nvPr/>
        </p:nvSpPr>
        <p:spPr bwMode="auto">
          <a:xfrm flipH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08" name="Line 45"/>
          <p:cNvSpPr>
            <a:spLocks noChangeAspect="1" noChangeShapeType="1"/>
          </p:cNvSpPr>
          <p:nvPr/>
        </p:nvSpPr>
        <p:spPr bwMode="auto">
          <a:xfrm flipH="1" flipV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1" name="Line 44"/>
          <p:cNvSpPr>
            <a:spLocks noChangeAspect="1" noChangeShapeType="1"/>
          </p:cNvSpPr>
          <p:nvPr/>
        </p:nvSpPr>
        <p:spPr bwMode="auto">
          <a:xfrm flipH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2" name="Line 45"/>
          <p:cNvSpPr>
            <a:spLocks noChangeAspect="1" noChangeShapeType="1"/>
          </p:cNvSpPr>
          <p:nvPr/>
        </p:nvSpPr>
        <p:spPr bwMode="auto">
          <a:xfrm flipH="1" flipV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28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" name="Group 1"/>
          <p:cNvGrpSpPr/>
          <p:nvPr/>
        </p:nvGrpSpPr>
        <p:grpSpPr>
          <a:xfrm>
            <a:off x="4070256" y="4825585"/>
            <a:ext cx="125413" cy="125412"/>
            <a:chOff x="4220746" y="3343541"/>
            <a:chExt cx="125413" cy="125412"/>
          </a:xfrm>
        </p:grpSpPr>
        <p:sp>
          <p:nvSpPr>
            <p:cNvPr id="103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09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067093" y="2670431"/>
            <a:ext cx="125413" cy="125412"/>
            <a:chOff x="4220746" y="3343541"/>
            <a:chExt cx="125413" cy="125412"/>
          </a:xfrm>
        </p:grpSpPr>
        <p:sp>
          <p:nvSpPr>
            <p:cNvPr id="129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30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35" name="Text Box 87"/>
          <p:cNvSpPr txBox="1">
            <a:spLocks noChangeAspect="1" noChangeArrowheads="1"/>
          </p:cNvSpPr>
          <p:nvPr/>
        </p:nvSpPr>
        <p:spPr bwMode="auto">
          <a:xfrm>
            <a:off x="6084168" y="2636912"/>
            <a:ext cx="2808312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b="1" dirty="0" smtClean="0">
                <a:latin typeface="Helvetica" pitchFamily="34" charset="0"/>
              </a:rPr>
              <a:t>WIRES ARE SHORTED!</a:t>
            </a:r>
          </a:p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Areas in the same </a:t>
            </a:r>
            <a:r>
              <a:rPr lang="sv-SE" altLang="sv-SE" sz="1400" dirty="0" err="1" smtClean="0">
                <a:latin typeface="Helvetica" pitchFamily="34" charset="0"/>
              </a:rPr>
              <a:t>layer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onnect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if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rossing</a:t>
            </a:r>
            <a:r>
              <a:rPr lang="sv-SE" altLang="sv-SE" sz="1400" dirty="0" smtClean="0">
                <a:latin typeface="Helvetica" pitchFamily="34" charset="0"/>
              </a:rPr>
              <a:t> or </a:t>
            </a:r>
            <a:r>
              <a:rPr lang="sv-SE" altLang="sv-SE" sz="1400" dirty="0" err="1" smtClean="0">
                <a:latin typeface="Helvetica" pitchFamily="34" charset="0"/>
              </a:rPr>
              <a:t>too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close</a:t>
            </a:r>
            <a:r>
              <a:rPr lang="sv-SE" altLang="sv-SE" sz="1400" dirty="0" smtClean="0">
                <a:latin typeface="Helvetica" pitchFamily="34" charset="0"/>
              </a:rPr>
              <a:t>!</a:t>
            </a:r>
            <a:endParaRPr lang="en-US" altLang="sv-SE" dirty="0"/>
          </a:p>
        </p:txBody>
      </p:sp>
      <p:sp>
        <p:nvSpPr>
          <p:cNvPr id="156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Text Box 84"/>
          <p:cNvSpPr txBox="1">
            <a:spLocks noChangeAspect="1" noChangeArrowheads="1"/>
          </p:cNvSpPr>
          <p:nvPr/>
        </p:nvSpPr>
        <p:spPr bwMode="auto">
          <a:xfrm>
            <a:off x="5488972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164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5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8" name="Line 34"/>
          <p:cNvSpPr>
            <a:spLocks noChangeShapeType="1"/>
          </p:cNvSpPr>
          <p:nvPr/>
        </p:nvSpPr>
        <p:spPr bwMode="auto">
          <a:xfrm>
            <a:off x="5072631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95" name="Group 194"/>
          <p:cNvGrpSpPr/>
          <p:nvPr/>
        </p:nvGrpSpPr>
        <p:grpSpPr>
          <a:xfrm rot="5400000">
            <a:off x="4493230" y="3744170"/>
            <a:ext cx="279951" cy="1012220"/>
            <a:chOff x="4319588" y="3804444"/>
            <a:chExt cx="279951" cy="1012220"/>
          </a:xfrm>
        </p:grpSpPr>
        <p:sp>
          <p:nvSpPr>
            <p:cNvPr id="196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7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8" name="Line 59"/>
            <p:cNvSpPr>
              <a:spLocks noChangeAspect="1" noChangeShapeType="1"/>
            </p:cNvSpPr>
            <p:nvPr/>
          </p:nvSpPr>
          <p:spPr bwMode="auto">
            <a:xfrm>
              <a:off x="440608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9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0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62" name="Line 32"/>
          <p:cNvSpPr>
            <a:spLocks noChangeAspect="1" noChangeShapeType="1"/>
          </p:cNvSpPr>
          <p:nvPr/>
        </p:nvSpPr>
        <p:spPr bwMode="auto">
          <a:xfrm>
            <a:off x="3395415" y="2728095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32"/>
          <p:cNvSpPr>
            <a:spLocks noChangeAspect="1" noChangeShapeType="1"/>
          </p:cNvSpPr>
          <p:nvPr/>
        </p:nvSpPr>
        <p:spPr bwMode="auto">
          <a:xfrm>
            <a:off x="3395415" y="4887443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" name="Rectangle 43"/>
          <p:cNvSpPr>
            <a:spLocks noChangeAspect="1" noChangeArrowheads="1"/>
          </p:cNvSpPr>
          <p:nvPr/>
        </p:nvSpPr>
        <p:spPr bwMode="auto">
          <a:xfrm>
            <a:off x="4028396" y="4277330"/>
            <a:ext cx="1172701" cy="216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5" name="Rectangle 43"/>
          <p:cNvSpPr>
            <a:spLocks noChangeAspect="1" noChangeArrowheads="1"/>
          </p:cNvSpPr>
          <p:nvPr/>
        </p:nvSpPr>
        <p:spPr bwMode="auto">
          <a:xfrm>
            <a:off x="4028396" y="3132835"/>
            <a:ext cx="1172701" cy="216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32" name="Line 34"/>
          <p:cNvSpPr>
            <a:spLocks noChangeAspect="1" noChangeShapeType="1"/>
          </p:cNvSpPr>
          <p:nvPr/>
        </p:nvSpPr>
        <p:spPr bwMode="auto">
          <a:xfrm>
            <a:off x="5113163" y="3137977"/>
            <a:ext cx="0" cy="136800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40"/>
          <p:cNvSpPr>
            <a:spLocks noChangeAspect="1" noChangeShapeType="1"/>
          </p:cNvSpPr>
          <p:nvPr/>
        </p:nvSpPr>
        <p:spPr bwMode="auto">
          <a:xfrm>
            <a:off x="4624962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Line 42"/>
          <p:cNvSpPr>
            <a:spLocks noChangeAspect="1" noChangeShapeType="1"/>
          </p:cNvSpPr>
          <p:nvPr/>
        </p:nvSpPr>
        <p:spPr bwMode="auto">
          <a:xfrm flipH="1" flipV="1">
            <a:off x="3987451" y="3829313"/>
            <a:ext cx="727247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195737" y="3501006"/>
            <a:ext cx="5065832" cy="648074"/>
            <a:chOff x="2688493" y="3676262"/>
            <a:chExt cx="2215897" cy="249586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19990" y="3676262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688493" y="3925848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55" name="Right Arrow 154"/>
          <p:cNvSpPr/>
          <p:nvPr/>
        </p:nvSpPr>
        <p:spPr bwMode="auto">
          <a:xfrm rot="20929063" flipH="1" flipV="1">
            <a:off x="5332490" y="3191951"/>
            <a:ext cx="572065" cy="472744"/>
          </a:xfrm>
          <a:prstGeom prst="rightArrow">
            <a:avLst/>
          </a:prstGeom>
          <a:solidFill>
            <a:srgbClr val="FF0000"/>
          </a:solidFill>
          <a:ln w="114300">
            <a:solidFill>
              <a:srgbClr val="FF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38" name="Right Arrow 137"/>
          <p:cNvSpPr/>
          <p:nvPr/>
        </p:nvSpPr>
        <p:spPr bwMode="auto">
          <a:xfrm rot="670937" flipH="1">
            <a:off x="5260483" y="3984039"/>
            <a:ext cx="572065" cy="472744"/>
          </a:xfrm>
          <a:prstGeom prst="rightArrow">
            <a:avLst/>
          </a:prstGeom>
          <a:solidFill>
            <a:srgbClr val="FF0000"/>
          </a:solidFill>
          <a:ln w="114300">
            <a:solidFill>
              <a:srgbClr val="FF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5" name="Multiply 4"/>
          <p:cNvSpPr/>
          <p:nvPr/>
        </p:nvSpPr>
        <p:spPr>
          <a:xfrm>
            <a:off x="3707904" y="2636912"/>
            <a:ext cx="2088232" cy="223224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6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5111442" y="2282367"/>
            <a:ext cx="2739786" cy="9500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85" name="Group 84"/>
          <p:cNvGrpSpPr/>
          <p:nvPr/>
        </p:nvGrpSpPr>
        <p:grpSpPr>
          <a:xfrm>
            <a:off x="1148941" y="1243214"/>
            <a:ext cx="6869759" cy="544405"/>
            <a:chOff x="1244685" y="831313"/>
            <a:chExt cx="7442239" cy="544405"/>
          </a:xfrm>
        </p:grpSpPr>
        <p:sp>
          <p:nvSpPr>
            <p:cNvPr id="86" name="Rectangle 85"/>
            <p:cNvSpPr/>
            <p:nvPr/>
          </p:nvSpPr>
          <p:spPr>
            <a:xfrm>
              <a:off x="1244685" y="831313"/>
              <a:ext cx="1773058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559026" y="831313"/>
              <a:ext cx="2801006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917082" y="831313"/>
              <a:ext cx="1769842" cy="54440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1148939" y="1795857"/>
            <a:ext cx="6869760" cy="479854"/>
          </a:xfrm>
          <a:prstGeom prst="rect">
            <a:avLst/>
          </a:prstGeom>
          <a:pattFill prst="pct10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2" name="Group 51"/>
          <p:cNvGrpSpPr/>
          <p:nvPr/>
        </p:nvGrpSpPr>
        <p:grpSpPr>
          <a:xfrm>
            <a:off x="1159031" y="1464283"/>
            <a:ext cx="5833774" cy="720000"/>
            <a:chOff x="2392702" y="1464283"/>
            <a:chExt cx="6319922" cy="720000"/>
          </a:xfrm>
        </p:grpSpPr>
        <p:sp>
          <p:nvSpPr>
            <p:cNvPr id="53" name="Rectangle 52"/>
            <p:cNvSpPr/>
            <p:nvPr/>
          </p:nvSpPr>
          <p:spPr>
            <a:xfrm>
              <a:off x="6670781" y="1464283"/>
              <a:ext cx="2041843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2392702" y="1464283"/>
              <a:ext cx="1117032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08648" y="1464283"/>
            <a:ext cx="5534502" cy="720000"/>
            <a:chOff x="2392701" y="1464283"/>
            <a:chExt cx="5995711" cy="720000"/>
          </a:xfrm>
        </p:grpSpPr>
        <p:sp>
          <p:nvSpPr>
            <p:cNvPr id="49" name="Rectangle 48"/>
            <p:cNvSpPr/>
            <p:nvPr/>
          </p:nvSpPr>
          <p:spPr>
            <a:xfrm>
              <a:off x="7575540" y="1464283"/>
              <a:ext cx="812872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2392701" y="1464283"/>
              <a:ext cx="1922525" cy="7200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sv-SE" dirty="0" smtClean="0"/>
              <a:t>Inverter mask set and fabric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17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1150392" y="2273651"/>
            <a:ext cx="6868308" cy="856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2714754" y="2765065"/>
            <a:ext cx="2220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v-SE" dirty="0" smtClean="0"/>
              <a:t>P-type silicon substrate</a:t>
            </a:r>
            <a:endParaRPr lang="en-US" altLang="sv-SE" dirty="0"/>
          </a:p>
        </p:txBody>
      </p:sp>
      <p:grpSp>
        <p:nvGrpSpPr>
          <p:cNvPr id="9" name="Group 8"/>
          <p:cNvGrpSpPr/>
          <p:nvPr/>
        </p:nvGrpSpPr>
        <p:grpSpPr>
          <a:xfrm>
            <a:off x="5108028" y="2281890"/>
            <a:ext cx="2743200" cy="4387443"/>
            <a:chOff x="5533697" y="1869989"/>
            <a:chExt cx="2971800" cy="4387443"/>
          </a:xfrm>
        </p:grpSpPr>
        <p:sp>
          <p:nvSpPr>
            <p:cNvPr id="10" name="Rectangle 9"/>
            <p:cNvSpPr/>
            <p:nvPr/>
          </p:nvSpPr>
          <p:spPr>
            <a:xfrm>
              <a:off x="5533697" y="3667801"/>
              <a:ext cx="2971800" cy="112723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6012000" y="5888100"/>
              <a:ext cx="1467996" cy="369332"/>
              <a:chOff x="313193" y="491444"/>
              <a:chExt cx="1467996" cy="369332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313193" y="563444"/>
                <a:ext cx="540000" cy="21600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925193" y="491444"/>
                <a:ext cx="855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N-well</a:t>
                </a:r>
                <a:endParaRPr lang="en-US" altLang="sv-SE" dirty="0"/>
              </a:p>
            </p:txBody>
          </p:sp>
        </p:grpSp>
        <p:sp>
          <p:nvSpPr>
            <p:cNvPr id="12" name="Rounded Rectangle 11"/>
            <p:cNvSpPr/>
            <p:nvPr/>
          </p:nvSpPr>
          <p:spPr>
            <a:xfrm>
              <a:off x="5533697" y="1869989"/>
              <a:ext cx="2971800" cy="66784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49295" y="1464284"/>
            <a:ext cx="6869404" cy="4845049"/>
            <a:chOff x="1245070" y="1052383"/>
            <a:chExt cx="7441854" cy="4845049"/>
          </a:xfrm>
        </p:grpSpPr>
        <p:grpSp>
          <p:nvGrpSpPr>
            <p:cNvPr id="16" name="Group 15"/>
            <p:cNvGrpSpPr/>
            <p:nvPr/>
          </p:nvGrpSpPr>
          <p:grpSpPr>
            <a:xfrm>
              <a:off x="1623849" y="3839621"/>
              <a:ext cx="6700344" cy="748862"/>
              <a:chOff x="1623849" y="3839621"/>
              <a:chExt cx="6700344" cy="748862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715000" y="3839621"/>
                <a:ext cx="2609193" cy="748862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623849" y="3839621"/>
                <a:ext cx="2609193" cy="748862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012000" y="5528100"/>
              <a:ext cx="2048504" cy="369332"/>
              <a:chOff x="6012000" y="5528100"/>
              <a:chExt cx="2048504" cy="369332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6012000" y="5600100"/>
                <a:ext cx="540000" cy="216000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6624000" y="5528100"/>
                <a:ext cx="14365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Active areas</a:t>
                </a:r>
                <a:endParaRPr lang="en-US" altLang="sv-SE" dirty="0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5616412" y="1751568"/>
              <a:ext cx="2772000" cy="112241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324193" y="1052383"/>
              <a:ext cx="362731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615226" y="1751568"/>
              <a:ext cx="2700000" cy="112241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05431" y="1052383"/>
              <a:ext cx="1509569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45070" y="1052383"/>
              <a:ext cx="370542" cy="811428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98937" y="2288356"/>
            <a:ext cx="5516682" cy="3660977"/>
            <a:chOff x="1623848" y="1876455"/>
            <a:chExt cx="5976406" cy="3660977"/>
          </a:xfrm>
        </p:grpSpPr>
        <p:grpSp>
          <p:nvGrpSpPr>
            <p:cNvPr id="35" name="Group 34"/>
            <p:cNvGrpSpPr/>
            <p:nvPr/>
          </p:nvGrpSpPr>
          <p:grpSpPr>
            <a:xfrm>
              <a:off x="1623848" y="3834121"/>
              <a:ext cx="5976406" cy="756000"/>
              <a:chOff x="1615965" y="3834121"/>
              <a:chExt cx="5976406" cy="75600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1615965" y="3834121"/>
                <a:ext cx="748800" cy="75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5705317" y="3834121"/>
                <a:ext cx="1887054" cy="75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2232000" y="5168100"/>
              <a:ext cx="1679867" cy="369332"/>
              <a:chOff x="-1237004" y="5411377"/>
              <a:chExt cx="1679867" cy="36933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-1237004" y="5483377"/>
                <a:ext cx="540000" cy="2160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-661004" y="5411377"/>
                <a:ext cx="11038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P+ select</a:t>
                </a:r>
                <a:endParaRPr lang="en-US" altLang="sv-SE" dirty="0"/>
              </a:p>
            </p:txBody>
          </p:sp>
        </p:grpSp>
        <p:sp>
          <p:nvSpPr>
            <p:cNvPr id="37" name="Rounded Rectangle 36"/>
            <p:cNvSpPr/>
            <p:nvPr/>
          </p:nvSpPr>
          <p:spPr>
            <a:xfrm>
              <a:off x="1623848" y="1876455"/>
              <a:ext cx="748800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5706450" y="1876455"/>
              <a:ext cx="757803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6834352" y="1876455"/>
              <a:ext cx="757803" cy="3960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73475" y="1936138"/>
            <a:ext cx="4287668" cy="4013194"/>
            <a:chOff x="3112931" y="1524238"/>
            <a:chExt cx="4644973" cy="4013194"/>
          </a:xfrm>
        </p:grpSpPr>
        <p:sp>
          <p:nvSpPr>
            <p:cNvPr id="33" name="Rectangle 32"/>
            <p:cNvSpPr/>
            <p:nvPr/>
          </p:nvSpPr>
          <p:spPr>
            <a:xfrm>
              <a:off x="6624000" y="5168100"/>
              <a:ext cx="11339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sv-SE" dirty="0" smtClean="0"/>
                <a:t>Poly gate</a:t>
              </a:r>
              <a:endParaRPr lang="en-US" altLang="sv-SE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117194" y="1527330"/>
              <a:ext cx="384948" cy="216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464253" y="1524238"/>
              <a:ext cx="384948" cy="216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3112931" y="3048774"/>
              <a:ext cx="3721421" cy="1876097"/>
            </a:xfrm>
            <a:custGeom>
              <a:avLst/>
              <a:gdLst>
                <a:gd name="connsiteX0" fmla="*/ 0 w 3728545"/>
                <a:gd name="connsiteY0" fmla="*/ 1852448 h 1876097"/>
                <a:gd name="connsiteX1" fmla="*/ 7883 w 3728545"/>
                <a:gd name="connsiteY1" fmla="*/ 0 h 1876097"/>
                <a:gd name="connsiteX2" fmla="*/ 3728545 w 3728545"/>
                <a:gd name="connsiteY2" fmla="*/ 7883 h 1876097"/>
                <a:gd name="connsiteX3" fmla="*/ 3728545 w 3728545"/>
                <a:gd name="connsiteY3" fmla="*/ 1876097 h 1876097"/>
                <a:gd name="connsiteX4" fmla="*/ 3358055 w 3728545"/>
                <a:gd name="connsiteY4" fmla="*/ 1868214 h 1876097"/>
                <a:gd name="connsiteX5" fmla="*/ 3350172 w 3728545"/>
                <a:gd name="connsiteY5" fmla="*/ 378373 h 1876097"/>
                <a:gd name="connsiteX6" fmla="*/ 370490 w 3728545"/>
                <a:gd name="connsiteY6" fmla="*/ 370490 h 1876097"/>
                <a:gd name="connsiteX7" fmla="*/ 378372 w 3728545"/>
                <a:gd name="connsiteY7" fmla="*/ 1868214 h 1876097"/>
                <a:gd name="connsiteX8" fmla="*/ 0 w 3728545"/>
                <a:gd name="connsiteY8" fmla="*/ 1852448 h 1876097"/>
                <a:gd name="connsiteX0" fmla="*/ 0 w 3728545"/>
                <a:gd name="connsiteY0" fmla="*/ 1876096 h 1876097"/>
                <a:gd name="connsiteX1" fmla="*/ 7883 w 3728545"/>
                <a:gd name="connsiteY1" fmla="*/ 0 h 1876097"/>
                <a:gd name="connsiteX2" fmla="*/ 3728545 w 3728545"/>
                <a:gd name="connsiteY2" fmla="*/ 7883 h 1876097"/>
                <a:gd name="connsiteX3" fmla="*/ 3728545 w 3728545"/>
                <a:gd name="connsiteY3" fmla="*/ 1876097 h 1876097"/>
                <a:gd name="connsiteX4" fmla="*/ 3358055 w 3728545"/>
                <a:gd name="connsiteY4" fmla="*/ 1868214 h 1876097"/>
                <a:gd name="connsiteX5" fmla="*/ 3350172 w 3728545"/>
                <a:gd name="connsiteY5" fmla="*/ 378373 h 1876097"/>
                <a:gd name="connsiteX6" fmla="*/ 370490 w 3728545"/>
                <a:gd name="connsiteY6" fmla="*/ 370490 h 1876097"/>
                <a:gd name="connsiteX7" fmla="*/ 378372 w 3728545"/>
                <a:gd name="connsiteY7" fmla="*/ 1868214 h 1876097"/>
                <a:gd name="connsiteX8" fmla="*/ 0 w 3728545"/>
                <a:gd name="connsiteY8" fmla="*/ 1876096 h 1876097"/>
                <a:gd name="connsiteX0" fmla="*/ 759 w 3721421"/>
                <a:gd name="connsiteY0" fmla="*/ 1860331 h 1876097"/>
                <a:gd name="connsiteX1" fmla="*/ 759 w 3721421"/>
                <a:gd name="connsiteY1" fmla="*/ 0 h 1876097"/>
                <a:gd name="connsiteX2" fmla="*/ 3721421 w 3721421"/>
                <a:gd name="connsiteY2" fmla="*/ 7883 h 1876097"/>
                <a:gd name="connsiteX3" fmla="*/ 3721421 w 3721421"/>
                <a:gd name="connsiteY3" fmla="*/ 1876097 h 1876097"/>
                <a:gd name="connsiteX4" fmla="*/ 3350931 w 3721421"/>
                <a:gd name="connsiteY4" fmla="*/ 1868214 h 1876097"/>
                <a:gd name="connsiteX5" fmla="*/ 3343048 w 3721421"/>
                <a:gd name="connsiteY5" fmla="*/ 378373 h 1876097"/>
                <a:gd name="connsiteX6" fmla="*/ 363366 w 3721421"/>
                <a:gd name="connsiteY6" fmla="*/ 370490 h 1876097"/>
                <a:gd name="connsiteX7" fmla="*/ 371248 w 3721421"/>
                <a:gd name="connsiteY7" fmla="*/ 1868214 h 1876097"/>
                <a:gd name="connsiteX8" fmla="*/ 759 w 3721421"/>
                <a:gd name="connsiteY8" fmla="*/ 1860331 h 1876097"/>
                <a:gd name="connsiteX0" fmla="*/ 759 w 3721421"/>
                <a:gd name="connsiteY0" fmla="*/ 1883980 h 1883980"/>
                <a:gd name="connsiteX1" fmla="*/ 759 w 3721421"/>
                <a:gd name="connsiteY1" fmla="*/ 0 h 1883980"/>
                <a:gd name="connsiteX2" fmla="*/ 3721421 w 3721421"/>
                <a:gd name="connsiteY2" fmla="*/ 7883 h 1883980"/>
                <a:gd name="connsiteX3" fmla="*/ 3721421 w 3721421"/>
                <a:gd name="connsiteY3" fmla="*/ 1876097 h 1883980"/>
                <a:gd name="connsiteX4" fmla="*/ 3350931 w 3721421"/>
                <a:gd name="connsiteY4" fmla="*/ 1868214 h 1883980"/>
                <a:gd name="connsiteX5" fmla="*/ 3343048 w 3721421"/>
                <a:gd name="connsiteY5" fmla="*/ 378373 h 1883980"/>
                <a:gd name="connsiteX6" fmla="*/ 363366 w 3721421"/>
                <a:gd name="connsiteY6" fmla="*/ 370490 h 1883980"/>
                <a:gd name="connsiteX7" fmla="*/ 371248 w 3721421"/>
                <a:gd name="connsiteY7" fmla="*/ 1868214 h 1883980"/>
                <a:gd name="connsiteX8" fmla="*/ 759 w 3721421"/>
                <a:gd name="connsiteY8" fmla="*/ 1883980 h 1883980"/>
                <a:gd name="connsiteX0" fmla="*/ 759 w 3721421"/>
                <a:gd name="connsiteY0" fmla="*/ 1868215 h 1876097"/>
                <a:gd name="connsiteX1" fmla="*/ 759 w 3721421"/>
                <a:gd name="connsiteY1" fmla="*/ 0 h 1876097"/>
                <a:gd name="connsiteX2" fmla="*/ 3721421 w 3721421"/>
                <a:gd name="connsiteY2" fmla="*/ 7883 h 1876097"/>
                <a:gd name="connsiteX3" fmla="*/ 3721421 w 3721421"/>
                <a:gd name="connsiteY3" fmla="*/ 1876097 h 1876097"/>
                <a:gd name="connsiteX4" fmla="*/ 3350931 w 3721421"/>
                <a:gd name="connsiteY4" fmla="*/ 1868214 h 1876097"/>
                <a:gd name="connsiteX5" fmla="*/ 3343048 w 3721421"/>
                <a:gd name="connsiteY5" fmla="*/ 378373 h 1876097"/>
                <a:gd name="connsiteX6" fmla="*/ 363366 w 3721421"/>
                <a:gd name="connsiteY6" fmla="*/ 370490 h 1876097"/>
                <a:gd name="connsiteX7" fmla="*/ 371248 w 3721421"/>
                <a:gd name="connsiteY7" fmla="*/ 1868214 h 1876097"/>
                <a:gd name="connsiteX8" fmla="*/ 759 w 3721421"/>
                <a:gd name="connsiteY8" fmla="*/ 1868215 h 18760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21421" h="1876097">
                  <a:moveTo>
                    <a:pt x="759" y="1868215"/>
                  </a:moveTo>
                  <a:cubicBezTo>
                    <a:pt x="3387" y="1250732"/>
                    <a:pt x="-1869" y="617483"/>
                    <a:pt x="759" y="0"/>
                  </a:cubicBezTo>
                  <a:lnTo>
                    <a:pt x="3721421" y="7883"/>
                  </a:lnTo>
                  <a:lnTo>
                    <a:pt x="3721421" y="1876097"/>
                  </a:lnTo>
                  <a:lnTo>
                    <a:pt x="3350931" y="1868214"/>
                  </a:lnTo>
                  <a:cubicBezTo>
                    <a:pt x="3348303" y="1371600"/>
                    <a:pt x="3345676" y="874987"/>
                    <a:pt x="3343048" y="378373"/>
                  </a:cubicBezTo>
                  <a:lnTo>
                    <a:pt x="363366" y="370490"/>
                  </a:lnTo>
                  <a:cubicBezTo>
                    <a:pt x="365993" y="869731"/>
                    <a:pt x="368621" y="1368973"/>
                    <a:pt x="371248" y="1868214"/>
                  </a:cubicBezTo>
                  <a:lnTo>
                    <a:pt x="759" y="1868215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666295" y="4431181"/>
            <a:ext cx="5853174" cy="378372"/>
            <a:chOff x="1805152" y="4288221"/>
            <a:chExt cx="6340939" cy="378372"/>
          </a:xfrm>
        </p:grpSpPr>
        <p:sp>
          <p:nvSpPr>
            <p:cNvPr id="60" name="Rectangle 59"/>
            <p:cNvSpPr/>
            <p:nvPr/>
          </p:nvSpPr>
          <p:spPr>
            <a:xfrm>
              <a:off x="1805152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555164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669260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903611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016231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767719" y="4288221"/>
              <a:ext cx="378372" cy="378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198558" y="5940000"/>
            <a:ext cx="1802747" cy="369332"/>
            <a:chOff x="2515019" y="5633248"/>
            <a:chExt cx="1952976" cy="369332"/>
          </a:xfrm>
        </p:grpSpPr>
        <p:sp>
          <p:nvSpPr>
            <p:cNvPr id="67" name="Rectangle 66"/>
            <p:cNvSpPr/>
            <p:nvPr/>
          </p:nvSpPr>
          <p:spPr>
            <a:xfrm>
              <a:off x="2515019" y="5705248"/>
              <a:ext cx="216000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941248" y="5633248"/>
              <a:ext cx="152674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sv-SE" dirty="0" smtClean="0"/>
                <a:t>Contact cuts</a:t>
              </a:r>
              <a:endParaRPr lang="en-US" altLang="sv-SE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673110" y="1795858"/>
            <a:ext cx="5822243" cy="467373"/>
            <a:chOff x="1812536" y="1635330"/>
            <a:chExt cx="6307430" cy="216000"/>
          </a:xfrm>
        </p:grpSpPr>
        <p:sp>
          <p:nvSpPr>
            <p:cNvPr id="70" name="Rectangle 69"/>
            <p:cNvSpPr/>
            <p:nvPr/>
          </p:nvSpPr>
          <p:spPr>
            <a:xfrm>
              <a:off x="1812536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557458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669613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891902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7015772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7748979" y="1635330"/>
              <a:ext cx="370987" cy="216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150392" y="3339242"/>
            <a:ext cx="6868308" cy="3330091"/>
            <a:chOff x="1246257" y="3196281"/>
            <a:chExt cx="7440667" cy="3330091"/>
          </a:xfrm>
        </p:grpSpPr>
        <p:sp>
          <p:nvSpPr>
            <p:cNvPr id="77" name="Rectangle 76"/>
            <p:cNvSpPr/>
            <p:nvPr/>
          </p:nvSpPr>
          <p:spPr>
            <a:xfrm>
              <a:off x="1985102" y="4201510"/>
              <a:ext cx="1032641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559026" y="4201510"/>
              <a:ext cx="2801007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6917082" y="4201510"/>
              <a:ext cx="1035268" cy="54391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246257" y="3196281"/>
              <a:ext cx="738845" cy="206602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7948079" y="3196281"/>
              <a:ext cx="738845" cy="206602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2222303" y="6157040"/>
              <a:ext cx="2023008" cy="369332"/>
              <a:chOff x="4387225" y="5897741"/>
              <a:chExt cx="2023008" cy="369332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4387225" y="5969741"/>
                <a:ext cx="540000" cy="216000"/>
              </a:xfrm>
              <a:prstGeom prst="rect">
                <a:avLst/>
              </a:prstGeom>
              <a:solidFill>
                <a:srgbClr val="0070C0">
                  <a:alpha val="80000"/>
                </a:srgb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5008922" y="5897741"/>
                <a:ext cx="14013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sv-SE" dirty="0" smtClean="0"/>
                  <a:t>Metal wires</a:t>
                </a:r>
                <a:endParaRPr lang="en-US" altLang="sv-SE" dirty="0"/>
              </a:p>
            </p:txBody>
          </p:sp>
        </p:grpSp>
      </p:grpSp>
      <p:grpSp>
        <p:nvGrpSpPr>
          <p:cNvPr id="89" name="Group 88"/>
          <p:cNvGrpSpPr/>
          <p:nvPr/>
        </p:nvGrpSpPr>
        <p:grpSpPr>
          <a:xfrm>
            <a:off x="1673110" y="1795858"/>
            <a:ext cx="5822243" cy="467373"/>
            <a:chOff x="1812536" y="1635330"/>
            <a:chExt cx="6307430" cy="216000"/>
          </a:xfrm>
        </p:grpSpPr>
        <p:sp>
          <p:nvSpPr>
            <p:cNvPr id="90" name="Rectangle 89"/>
            <p:cNvSpPr/>
            <p:nvPr/>
          </p:nvSpPr>
          <p:spPr>
            <a:xfrm>
              <a:off x="1812536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557458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3669613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891902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015772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7748979" y="1635330"/>
              <a:ext cx="370987" cy="21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98533" y="2288355"/>
            <a:ext cx="5524415" cy="396000"/>
            <a:chOff x="2534144" y="2440755"/>
            <a:chExt cx="5984783" cy="396000"/>
          </a:xfrm>
        </p:grpSpPr>
        <p:sp>
          <p:nvSpPr>
            <p:cNvPr id="96" name="Rounded Rectangle 95"/>
            <p:cNvSpPr/>
            <p:nvPr/>
          </p:nvSpPr>
          <p:spPr>
            <a:xfrm>
              <a:off x="2534144" y="2440755"/>
              <a:ext cx="748800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7" name="Rounded Rectangle 96"/>
            <p:cNvSpPr/>
            <p:nvPr/>
          </p:nvSpPr>
          <p:spPr>
            <a:xfrm>
              <a:off x="3667542" y="2440755"/>
              <a:ext cx="757803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7761124" y="2440755"/>
              <a:ext cx="757803" cy="396000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9" name="Rectangle 98"/>
          <p:cNvSpPr/>
          <p:nvPr/>
        </p:nvSpPr>
        <p:spPr>
          <a:xfrm>
            <a:off x="5548539" y="5652000"/>
            <a:ext cx="498462" cy="216000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2774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55" grpId="0" animBg="1"/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ove metal 1? A metal stack with many layers for wiring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rcRect l="-85282" r="-85282"/>
          <a:stretch>
            <a:fillRect/>
          </a:stretch>
        </p:blipFill>
        <p:spPr/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8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228184" y="2132856"/>
            <a:ext cx="2790097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s M2 and up </a:t>
            </a:r>
          </a:p>
          <a:p>
            <a:r>
              <a:rPr lang="en-US" dirty="0" smtClean="0"/>
              <a:t>not used in cells.</a:t>
            </a:r>
          </a:p>
          <a:p>
            <a:r>
              <a:rPr lang="en-US" dirty="0" smtClean="0"/>
              <a:t>Routed by tools.</a:t>
            </a:r>
          </a:p>
          <a:p>
            <a:endParaRPr lang="en-US" dirty="0"/>
          </a:p>
          <a:p>
            <a:r>
              <a:rPr lang="en-US" dirty="0" smtClean="0"/>
              <a:t>Three types of wires:</a:t>
            </a:r>
          </a:p>
          <a:p>
            <a:r>
              <a:rPr lang="en-US" dirty="0" smtClean="0"/>
              <a:t>Bottom/middle/top</a:t>
            </a:r>
          </a:p>
          <a:p>
            <a:endParaRPr lang="en-US" dirty="0"/>
          </a:p>
          <a:p>
            <a:r>
              <a:rPr lang="en-US" dirty="0" smtClean="0"/>
              <a:t>Corresponds to wiring:</a:t>
            </a:r>
          </a:p>
          <a:p>
            <a:r>
              <a:rPr lang="en-US" dirty="0" smtClean="0"/>
              <a:t>In cell/local/global</a:t>
            </a:r>
          </a:p>
          <a:p>
            <a:endParaRPr lang="en-US" dirty="0"/>
          </a:p>
          <a:p>
            <a:r>
              <a:rPr lang="en-US" dirty="0" smtClean="0"/>
              <a:t>More about this next week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837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101663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4890302" y="29562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5938052" y="29308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158298"/>
            <a:ext cx="1348740" cy="62357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5948212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5741837" y="3804421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4884587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5943132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4884587" y="4553268"/>
            <a:ext cx="139065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030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593805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1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2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4" name="Rectangle 163"/>
          <p:cNvSpPr>
            <a:spLocks noChangeAspect="1" noChangeArrowheads="1"/>
          </p:cNvSpPr>
          <p:nvPr/>
        </p:nvSpPr>
        <p:spPr bwMode="auto">
          <a:xfrm>
            <a:off x="5732312" y="3795849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166" name="Rectangle 16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172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3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5" name="Text Box 1861"/>
          <p:cNvSpPr txBox="1">
            <a:spLocks noChangeArrowheads="1"/>
          </p:cNvSpPr>
          <p:nvPr/>
        </p:nvSpPr>
        <p:spPr bwMode="auto">
          <a:xfrm>
            <a:off x="4107347" y="3597542"/>
            <a:ext cx="358140" cy="24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effectLst/>
                <a:latin typeface="Arial"/>
                <a:ea typeface="Times New Roman"/>
                <a:cs typeface="Arial"/>
              </a:rPr>
              <a:t>2.6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cxnSp>
        <p:nvCxnSpPr>
          <p:cNvPr id="180" name="Line 1866"/>
          <p:cNvCxnSpPr/>
          <p:nvPr/>
        </p:nvCxnSpPr>
        <p:spPr bwMode="auto">
          <a:xfrm>
            <a:off x="6350167" y="2383473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Line 1867"/>
          <p:cNvCxnSpPr/>
          <p:nvPr/>
        </p:nvCxnSpPr>
        <p:spPr bwMode="auto">
          <a:xfrm>
            <a:off x="6302542" y="4940618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3" name="Rectangle 162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2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3" name="Text Box 1865"/>
          <p:cNvSpPr txBox="1">
            <a:spLocks noChangeArrowheads="1"/>
          </p:cNvSpPr>
          <p:nvPr/>
        </p:nvSpPr>
        <p:spPr bwMode="auto">
          <a:xfrm>
            <a:off x="5702678" y="376600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9" name="Text Box 1081"/>
          <p:cNvSpPr txBox="1">
            <a:spLocks noChangeArrowheads="1"/>
          </p:cNvSpPr>
          <p:nvPr/>
        </p:nvSpPr>
        <p:spPr bwMode="auto">
          <a:xfrm>
            <a:off x="618808" y="1734819"/>
            <a:ext cx="2910205" cy="172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n-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well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egions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8526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/>
              <a:t>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onday lab2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Carry gate schematic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Tuesday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Lecture Layout of CMOS gates</a:t>
            </a:r>
          </a:p>
          <a:p>
            <a:r>
              <a:rPr lang="en-US" dirty="0" smtClean="0"/>
              <a:t>Thursday</a:t>
            </a:r>
          </a:p>
          <a:p>
            <a:pPr lvl="1"/>
            <a:r>
              <a:rPr lang="en-US" dirty="0" err="1" smtClean="0"/>
              <a:t>Prelab</a:t>
            </a:r>
            <a:r>
              <a:rPr lang="en-US" dirty="0" smtClean="0"/>
              <a:t> lab 3, Geometrical design rules</a:t>
            </a:r>
          </a:p>
          <a:p>
            <a:pPr lvl="1"/>
            <a:r>
              <a:rPr lang="en-US" dirty="0" err="1"/>
              <a:t>Postlab</a:t>
            </a:r>
            <a:r>
              <a:rPr lang="en-US" dirty="0"/>
              <a:t> review lab 2</a:t>
            </a:r>
            <a:endParaRPr lang="en-US" dirty="0" smtClean="0"/>
          </a:p>
          <a:p>
            <a:pPr lvl="1"/>
            <a:r>
              <a:rPr lang="en-US" dirty="0" smtClean="0"/>
              <a:t>Tutorial POTW Layout (Victor)</a:t>
            </a:r>
          </a:p>
          <a:p>
            <a:r>
              <a:rPr lang="en-US" dirty="0" smtClean="0"/>
              <a:t>Friday Deadline </a:t>
            </a:r>
            <a:r>
              <a:rPr lang="en-US" dirty="0" err="1" smtClean="0"/>
              <a:t>prelab</a:t>
            </a:r>
            <a:r>
              <a:rPr lang="en-US" dirty="0" smtClean="0"/>
              <a:t> 3 </a:t>
            </a:r>
          </a:p>
          <a:p>
            <a:pPr lvl="1"/>
            <a:r>
              <a:rPr lang="en-US" dirty="0" smtClean="0"/>
              <a:t>Layout of carry </a:t>
            </a:r>
            <a:r>
              <a:rPr lang="en-US" dirty="0" err="1" smtClean="0"/>
              <a:t>ckt</a:t>
            </a:r>
            <a:r>
              <a:rPr lang="en-US" dirty="0" smtClean="0"/>
              <a:t> of full ad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11219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470718"/>
            <a:ext cx="1348740" cy="31115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72421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3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 dirty="0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4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88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1" name="Text Box 1081"/>
          <p:cNvSpPr txBox="1">
            <a:spLocks noChangeArrowheads="1"/>
          </p:cNvSpPr>
          <p:nvPr/>
        </p:nvSpPr>
        <p:spPr bwMode="auto">
          <a:xfrm>
            <a:off x="618809" y="1734818"/>
            <a:ext cx="2657048" cy="306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well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600"/>
              </a:spcAft>
            </a:pP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lnSpc>
                <a:spcPct val="140000"/>
              </a:lnSpc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Bu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MOSFE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dth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can be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hang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thi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limits for differen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nverter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(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thi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limits).</a:t>
            </a:r>
            <a:r>
              <a:rPr lang="sv-SE" sz="1200" b="1" dirty="0">
                <a:latin typeface="Arial"/>
                <a:ea typeface="Times New Roman"/>
                <a:cs typeface="Arial"/>
              </a:rPr>
              <a:t> </a:t>
            </a: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lnSpc>
                <a:spcPct val="140000"/>
              </a:lnSpc>
              <a:spcAft>
                <a:spcPts val="600"/>
              </a:spcAft>
            </a:pPr>
            <a:r>
              <a:rPr lang="sv-SE" sz="1200" b="1" dirty="0" smtClean="0">
                <a:latin typeface="Arial"/>
                <a:ea typeface="Times New Roman"/>
                <a:cs typeface="Arial"/>
              </a:rPr>
              <a:t>For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eve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der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nverter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pu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transistors in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parallel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.</a:t>
            </a: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298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5941110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950584" y="455580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4905160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741837" y="3804739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5" name="Rectangle 84"/>
          <p:cNvSpPr>
            <a:spLocks noChangeAspect="1" noChangeArrowheads="1"/>
          </p:cNvSpPr>
          <p:nvPr/>
        </p:nvSpPr>
        <p:spPr bwMode="auto">
          <a:xfrm>
            <a:off x="5732312" y="3802620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5" name="Rectangle 94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6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97" name="Text Box 1865"/>
          <p:cNvSpPr txBox="1">
            <a:spLocks noChangeArrowheads="1"/>
          </p:cNvSpPr>
          <p:nvPr/>
        </p:nvSpPr>
        <p:spPr bwMode="auto">
          <a:xfrm>
            <a:off x="5702678" y="377464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4839986" y="2591900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890427" y="2602971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22" name="Group 21"/>
          <p:cNvGrpSpPr/>
          <p:nvPr/>
        </p:nvGrpSpPr>
        <p:grpSpPr>
          <a:xfrm>
            <a:off x="3398668" y="3070389"/>
            <a:ext cx="4104000" cy="1870864"/>
            <a:chOff x="3398668" y="3070389"/>
            <a:chExt cx="4104000" cy="1870864"/>
          </a:xfrm>
        </p:grpSpPr>
        <p:sp>
          <p:nvSpPr>
            <p:cNvPr id="91" name="Text Box 1861"/>
            <p:cNvSpPr txBox="1">
              <a:spLocks noChangeArrowheads="1"/>
            </p:cNvSpPr>
            <p:nvPr/>
          </p:nvSpPr>
          <p:spPr bwMode="auto">
            <a:xfrm>
              <a:off x="4107347" y="3597542"/>
              <a:ext cx="358140" cy="243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5837" tIns="32918" rIns="65837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Arial"/>
                  <a:ea typeface="Times New Roman"/>
                  <a:cs typeface="Arial"/>
                </a:rPr>
                <a:t>2.6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81" name="Line 1867"/>
            <p:cNvCxnSpPr/>
            <p:nvPr/>
          </p:nvCxnSpPr>
          <p:spPr bwMode="auto">
            <a:xfrm>
              <a:off x="5313998" y="4940618"/>
              <a:ext cx="31877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3398668" y="3810858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398668" y="3436932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398668" y="307038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398668" y="417026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4846486" y="4500103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896927" y="4501516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18" name="Text Box 1081"/>
          <p:cNvSpPr txBox="1">
            <a:spLocks noChangeArrowheads="1"/>
          </p:cNvSpPr>
          <p:nvPr/>
        </p:nvSpPr>
        <p:spPr bwMode="auto">
          <a:xfrm>
            <a:off x="6675611" y="4738873"/>
            <a:ext cx="2402485" cy="69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A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certain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number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f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pitches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ar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requir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, plus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n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extra space at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botto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7073523" y="2855845"/>
            <a:ext cx="1049389" cy="360000"/>
            <a:chOff x="7073523" y="2855845"/>
            <a:chExt cx="1049389" cy="360000"/>
          </a:xfrm>
        </p:grpSpPr>
        <p:cxnSp>
          <p:nvCxnSpPr>
            <p:cNvPr id="112" name="Line 1860"/>
            <p:cNvCxnSpPr/>
            <p:nvPr/>
          </p:nvCxnSpPr>
          <p:spPr bwMode="auto">
            <a:xfrm>
              <a:off x="7073523" y="2855845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1404"/>
            <p:cNvSpPr txBox="1">
              <a:spLocks noChangeArrowheads="1"/>
            </p:cNvSpPr>
            <p:nvPr/>
          </p:nvSpPr>
          <p:spPr bwMode="auto">
            <a:xfrm>
              <a:off x="7566017" y="2937711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1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073523" y="3229304"/>
            <a:ext cx="1051378" cy="360000"/>
            <a:chOff x="7073523" y="3229304"/>
            <a:chExt cx="1051378" cy="360000"/>
          </a:xfrm>
        </p:grpSpPr>
        <p:cxnSp>
          <p:nvCxnSpPr>
            <p:cNvPr id="113" name="Line 1860"/>
            <p:cNvCxnSpPr/>
            <p:nvPr/>
          </p:nvCxnSpPr>
          <p:spPr bwMode="auto">
            <a:xfrm>
              <a:off x="7073523" y="3229304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1404"/>
            <p:cNvSpPr txBox="1">
              <a:spLocks noChangeArrowheads="1"/>
            </p:cNvSpPr>
            <p:nvPr/>
          </p:nvSpPr>
          <p:spPr bwMode="auto">
            <a:xfrm>
              <a:off x="7568006" y="3311170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2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073523" y="3596283"/>
            <a:ext cx="1051378" cy="360000"/>
            <a:chOff x="7073523" y="3596283"/>
            <a:chExt cx="1051378" cy="360000"/>
          </a:xfrm>
        </p:grpSpPr>
        <p:cxnSp>
          <p:nvCxnSpPr>
            <p:cNvPr id="114" name="Line 1860"/>
            <p:cNvCxnSpPr/>
            <p:nvPr/>
          </p:nvCxnSpPr>
          <p:spPr bwMode="auto">
            <a:xfrm>
              <a:off x="7073523" y="3596283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1404"/>
            <p:cNvSpPr txBox="1">
              <a:spLocks noChangeArrowheads="1"/>
            </p:cNvSpPr>
            <p:nvPr/>
          </p:nvSpPr>
          <p:spPr bwMode="auto">
            <a:xfrm>
              <a:off x="7568006" y="3678149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3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73523" y="3968971"/>
            <a:ext cx="1051378" cy="360000"/>
            <a:chOff x="7073523" y="3968971"/>
            <a:chExt cx="1051378" cy="360000"/>
          </a:xfrm>
        </p:grpSpPr>
        <p:cxnSp>
          <p:nvCxnSpPr>
            <p:cNvPr id="115" name="Line 1860"/>
            <p:cNvCxnSpPr/>
            <p:nvPr/>
          </p:nvCxnSpPr>
          <p:spPr bwMode="auto">
            <a:xfrm>
              <a:off x="7073523" y="3968971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1404"/>
            <p:cNvSpPr txBox="1">
              <a:spLocks noChangeArrowheads="1"/>
            </p:cNvSpPr>
            <p:nvPr/>
          </p:nvSpPr>
          <p:spPr bwMode="auto">
            <a:xfrm>
              <a:off x="7568006" y="4050837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4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73523" y="4308520"/>
            <a:ext cx="1402259" cy="188593"/>
            <a:chOff x="7073523" y="4308520"/>
            <a:chExt cx="1402259" cy="188593"/>
          </a:xfrm>
        </p:grpSpPr>
        <p:cxnSp>
          <p:nvCxnSpPr>
            <p:cNvPr id="117" name="Line 1860"/>
            <p:cNvCxnSpPr/>
            <p:nvPr/>
          </p:nvCxnSpPr>
          <p:spPr bwMode="auto">
            <a:xfrm>
              <a:off x="7073523" y="4312816"/>
              <a:ext cx="0" cy="1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404"/>
            <p:cNvSpPr txBox="1">
              <a:spLocks noChangeArrowheads="1"/>
            </p:cNvSpPr>
            <p:nvPr/>
          </p:nvSpPr>
          <p:spPr bwMode="auto">
            <a:xfrm>
              <a:off x="7568006" y="4308520"/>
              <a:ext cx="907776" cy="18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Extra space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98668" y="2014726"/>
            <a:ext cx="5679427" cy="2486703"/>
            <a:chOff x="3398668" y="2014726"/>
            <a:chExt cx="5679427" cy="2486703"/>
          </a:xfrm>
        </p:grpSpPr>
        <p:cxnSp>
          <p:nvCxnSpPr>
            <p:cNvPr id="110" name="AutoShape 1374"/>
            <p:cNvCxnSpPr>
              <a:cxnSpLocks noChangeShapeType="1"/>
            </p:cNvCxnSpPr>
            <p:nvPr/>
          </p:nvCxnSpPr>
          <p:spPr bwMode="auto">
            <a:xfrm>
              <a:off x="3398668" y="2858226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1374"/>
            <p:cNvCxnSpPr>
              <a:cxnSpLocks noChangeShapeType="1"/>
            </p:cNvCxnSpPr>
            <p:nvPr/>
          </p:nvCxnSpPr>
          <p:spPr bwMode="auto">
            <a:xfrm>
              <a:off x="3398668" y="4500794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>
            <a:xfrm>
              <a:off x="4959513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007267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081"/>
            <p:cNvSpPr txBox="1">
              <a:spLocks noChangeArrowheads="1"/>
            </p:cNvSpPr>
            <p:nvPr/>
          </p:nvSpPr>
          <p:spPr bwMode="auto">
            <a:xfrm>
              <a:off x="6675610" y="2014726"/>
              <a:ext cx="2402485" cy="695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960" tIns="32918" rIns="12960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How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man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wir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track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can fit </a:t>
              </a:r>
              <a:b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</a:b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th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empt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spac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betwee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the MOSFET source/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drai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contact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?</a:t>
              </a:r>
            </a:p>
            <a:p>
              <a:pPr>
                <a:spcAft>
                  <a:spcPts val="0"/>
                </a:spcAft>
              </a:pP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026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sv-SE" dirty="0" smtClean="0"/>
              <a:t>Stick Diagram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sv-SE" sz="2400" i="1" kern="0" dirty="0" smtClean="0"/>
              <a:t>Stick diagrams</a:t>
            </a:r>
            <a:r>
              <a:rPr lang="en-US" altLang="sv-SE" sz="2400" kern="0" dirty="0" smtClean="0"/>
              <a:t> help plan layout quickly</a:t>
            </a:r>
          </a:p>
          <a:p>
            <a:pPr lvl="1" eaLnBrk="1" hangingPunct="1"/>
            <a:r>
              <a:rPr lang="en-US" altLang="sv-SE" sz="2400" kern="0" dirty="0" smtClean="0"/>
              <a:t>Need not be to scale</a:t>
            </a:r>
          </a:p>
          <a:p>
            <a:pPr lvl="1" eaLnBrk="1" hangingPunct="1"/>
            <a:r>
              <a:rPr lang="en-US" altLang="sv-SE" sz="2400" kern="0" dirty="0" smtClean="0"/>
              <a:t>Draw with color pencils or dry-erase markers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62000" y="2971800"/>
          <a:ext cx="76962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5" imgW="5858123" imgH="2148840" progId="Visio.Drawing.11">
                  <p:embed/>
                </p:oleObj>
              </mc:Choice>
              <mc:Fallback>
                <p:oleObj name="Visio" r:id="rId5" imgW="5858123" imgH="21488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696200" cy="282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707027" y="2875005"/>
            <a:ext cx="3492843" cy="3015049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9283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204864"/>
            <a:ext cx="5331512" cy="396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OR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2</a:t>
            </a:fld>
            <a:endParaRPr lang="sv-SE"/>
          </a:p>
        </p:txBody>
      </p:sp>
      <p:grpSp>
        <p:nvGrpSpPr>
          <p:cNvPr id="32" name="Group 31"/>
          <p:cNvGrpSpPr/>
          <p:nvPr/>
        </p:nvGrpSpPr>
        <p:grpSpPr>
          <a:xfrm>
            <a:off x="6516216" y="1916832"/>
            <a:ext cx="2358393" cy="3189784"/>
            <a:chOff x="5214816" y="2215106"/>
            <a:chExt cx="2358393" cy="3189784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5214816" y="2848192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214816" y="3524467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2"/>
            <p:cNvSpPr>
              <a:spLocks noChangeShapeType="1"/>
            </p:cNvSpPr>
            <p:nvPr/>
          </p:nvSpPr>
          <p:spPr bwMode="auto">
            <a:xfrm flipH="1" flipV="1">
              <a:off x="6700439" y="2347374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5801556" y="402307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H="1">
              <a:off x="5794366" y="507962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5"/>
            <p:cNvSpPr>
              <a:spLocks/>
            </p:cNvSpPr>
            <p:nvPr/>
          </p:nvSpPr>
          <p:spPr bwMode="auto">
            <a:xfrm>
              <a:off x="6851331" y="40127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H="1" flipV="1">
              <a:off x="6737811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2"/>
            <p:cNvSpPr>
              <a:spLocks/>
            </p:cNvSpPr>
            <p:nvPr/>
          </p:nvSpPr>
          <p:spPr bwMode="auto">
            <a:xfrm>
              <a:off x="6553200" y="3324294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H="1" flipV="1">
              <a:off x="6415782" y="3324294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6553200" y="2649150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 flipV="1">
              <a:off x="6415782" y="2649150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8"/>
            <p:cNvSpPr>
              <a:spLocks/>
            </p:cNvSpPr>
            <p:nvPr/>
          </p:nvSpPr>
          <p:spPr bwMode="auto">
            <a:xfrm>
              <a:off x="5660498" y="40127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 flipH="1" flipV="1">
              <a:off x="5526067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6696593" y="3036943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6696593" y="3712087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 flipH="1">
              <a:off x="6236289" y="2771853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5258634" y="45206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Oval 27"/>
            <p:cNvSpPr>
              <a:spLocks noChangeArrowheads="1"/>
            </p:cNvSpPr>
            <p:nvPr/>
          </p:nvSpPr>
          <p:spPr bwMode="auto">
            <a:xfrm flipH="1">
              <a:off x="6237067" y="3428041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6580639" y="2215106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6"/>
            <p:cNvSpPr>
              <a:spLocks noChangeShapeType="1"/>
            </p:cNvSpPr>
            <p:nvPr/>
          </p:nvSpPr>
          <p:spPr bwMode="auto">
            <a:xfrm flipV="1">
              <a:off x="5955642" y="4513011"/>
              <a:ext cx="7798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5357690" y="3524467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019811" y="2848193"/>
              <a:ext cx="1" cy="167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6263175" y="5404890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H="1">
              <a:off x="6406568" y="5082255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00192" y="2420888"/>
            <a:ext cx="360040" cy="894293"/>
            <a:chOff x="1954752" y="1956479"/>
            <a:chExt cx="360040" cy="894293"/>
          </a:xfrm>
        </p:grpSpPr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1954752" y="2604551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Rectangle 15"/>
            <p:cNvSpPr>
              <a:spLocks noChangeArrowheads="1"/>
            </p:cNvSpPr>
            <p:nvPr/>
          </p:nvSpPr>
          <p:spPr bwMode="auto">
            <a:xfrm>
              <a:off x="1954752" y="1956479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8316416" y="3356992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202907"/>
            <a:ext cx="5400600" cy="39623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OR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3</a:t>
            </a:fld>
            <a:endParaRPr lang="sv-SE"/>
          </a:p>
        </p:txBody>
      </p:sp>
      <p:grpSp>
        <p:nvGrpSpPr>
          <p:cNvPr id="32" name="Group 31"/>
          <p:cNvGrpSpPr/>
          <p:nvPr/>
        </p:nvGrpSpPr>
        <p:grpSpPr>
          <a:xfrm>
            <a:off x="6516216" y="1916832"/>
            <a:ext cx="2358393" cy="3189784"/>
            <a:chOff x="5214816" y="2215106"/>
            <a:chExt cx="2358393" cy="3189784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5214816" y="2848192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214816" y="3524467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2"/>
            <p:cNvSpPr>
              <a:spLocks noChangeShapeType="1"/>
            </p:cNvSpPr>
            <p:nvPr/>
          </p:nvSpPr>
          <p:spPr bwMode="auto">
            <a:xfrm flipH="1" flipV="1">
              <a:off x="6700439" y="2347374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5801556" y="402307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H="1">
              <a:off x="5794366" y="507962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5"/>
            <p:cNvSpPr>
              <a:spLocks/>
            </p:cNvSpPr>
            <p:nvPr/>
          </p:nvSpPr>
          <p:spPr bwMode="auto">
            <a:xfrm>
              <a:off x="6851331" y="40127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H="1" flipV="1">
              <a:off x="6737811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2"/>
            <p:cNvSpPr>
              <a:spLocks/>
            </p:cNvSpPr>
            <p:nvPr/>
          </p:nvSpPr>
          <p:spPr bwMode="auto">
            <a:xfrm>
              <a:off x="6553200" y="3324294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H="1" flipV="1">
              <a:off x="6415782" y="3324294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6553200" y="2649150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 flipV="1">
              <a:off x="6415782" y="2649150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8"/>
            <p:cNvSpPr>
              <a:spLocks/>
            </p:cNvSpPr>
            <p:nvPr/>
          </p:nvSpPr>
          <p:spPr bwMode="auto">
            <a:xfrm>
              <a:off x="5660498" y="40127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 flipH="1" flipV="1">
              <a:off x="5526067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6696593" y="3036943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6696593" y="3712087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 flipH="1">
              <a:off x="6236289" y="2771853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5258634" y="45206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Oval 27"/>
            <p:cNvSpPr>
              <a:spLocks noChangeArrowheads="1"/>
            </p:cNvSpPr>
            <p:nvPr/>
          </p:nvSpPr>
          <p:spPr bwMode="auto">
            <a:xfrm flipH="1">
              <a:off x="6237067" y="3428041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6580639" y="2215106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6"/>
            <p:cNvSpPr>
              <a:spLocks noChangeShapeType="1"/>
            </p:cNvSpPr>
            <p:nvPr/>
          </p:nvSpPr>
          <p:spPr bwMode="auto">
            <a:xfrm flipV="1">
              <a:off x="5955642" y="4513011"/>
              <a:ext cx="7798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5357690" y="3524467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019811" y="2848193"/>
              <a:ext cx="1" cy="167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6263175" y="5404890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H="1">
              <a:off x="6406568" y="5082255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00192" y="2420888"/>
            <a:ext cx="360040" cy="894293"/>
            <a:chOff x="1954752" y="1956479"/>
            <a:chExt cx="360040" cy="894293"/>
          </a:xfrm>
        </p:grpSpPr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1954752" y="2604551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Rectangle 15"/>
            <p:cNvSpPr>
              <a:spLocks noChangeArrowheads="1"/>
            </p:cNvSpPr>
            <p:nvPr/>
          </p:nvSpPr>
          <p:spPr bwMode="auto">
            <a:xfrm>
              <a:off x="1954752" y="1956479"/>
              <a:ext cx="3600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57" name="Rectangle 16"/>
          <p:cNvSpPr>
            <a:spLocks noChangeArrowheads="1"/>
          </p:cNvSpPr>
          <p:nvPr/>
        </p:nvSpPr>
        <p:spPr bwMode="auto">
          <a:xfrm>
            <a:off x="8316416" y="3356992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56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AND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4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 flipH="1">
            <a:off x="6732240" y="1844824"/>
            <a:ext cx="2160240" cy="2691867"/>
            <a:chOff x="3634740" y="1767840"/>
            <a:chExt cx="2651760" cy="312391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444208" y="3429001"/>
            <a:ext cx="216024" cy="750330"/>
            <a:chOff x="1621327" y="1967389"/>
            <a:chExt cx="216024" cy="750330"/>
          </a:xfrm>
        </p:grpSpPr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 flipH="1">
              <a:off x="1621327" y="1967389"/>
              <a:ext cx="2160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1621327" y="2471444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69" name="Picture 6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04864"/>
            <a:ext cx="5022622" cy="4030836"/>
          </a:xfrm>
          <a:prstGeom prst="rect">
            <a:avLst/>
          </a:prstGeom>
        </p:spPr>
      </p:pic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8604448" y="2852936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642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3" y="1594778"/>
            <a:ext cx="4896545" cy="46215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rging drain areas</a:t>
            </a:r>
            <a:br>
              <a:rPr lang="en-US" dirty="0" smtClean="0"/>
            </a:br>
            <a:r>
              <a:rPr lang="en-US" dirty="0" smtClean="0"/>
              <a:t>example NAND2 n-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5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 flipH="1">
            <a:off x="6732240" y="1844824"/>
            <a:ext cx="2160240" cy="2691867"/>
            <a:chOff x="3634740" y="1767840"/>
            <a:chExt cx="2651760" cy="312391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444208" y="3429001"/>
            <a:ext cx="216024" cy="750330"/>
            <a:chOff x="1621327" y="1967389"/>
            <a:chExt cx="216024" cy="750330"/>
          </a:xfrm>
        </p:grpSpPr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 flipH="1">
              <a:off x="1621327" y="1967389"/>
              <a:ext cx="2160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1621327" y="2471444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8604448" y="2852936"/>
            <a:ext cx="3600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Y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424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" name="Group 358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60" name="Rectangle 359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63" name="Group 36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49" name="Rectangle 448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50" name="Rectangle 449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9" name="Rectangle 38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0" name="Rectangle 38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1" name="Rectangle 39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2" name="Rectangle 39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3" name="Rectangle 39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4" name="Rectangle 39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6" name="Rectangle 39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7" name="Rectangle 39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8" name="Rectangle 39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9" name="Rectangle 39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2" name="Rectangle 401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07" name="Group 40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47" name="Rectangle 446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8" name="Rectangle 447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08" name="Group 40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45" name="Rectangle 44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6" name="Rectangle 445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9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410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1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2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4" name="Group 41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43" name="Rectangle 442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4" name="Rectangle 443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5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416" name="Group 41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41" name="Rectangle 440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2" name="Rectangle 441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17" name="Group 41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39" name="Rectangle 4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0" name="Rectangle 439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9" name="Rectangle 41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1" name="Rectangle 420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3" name="Rectangle 422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4" name="Rectangle 423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5" name="Rectangle 424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6" name="Rectangle 425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7" name="Rectangle 426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8" name="Rectangle 427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9" name="Rectangle 428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0" name="Rectangle 429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31" name="Group 430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35" name="Rectangle 434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6" name="Rectangle 435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3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3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4" name="Rectangle 433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sv-SE" altLang="sv-SE" dirty="0" smtClean="0"/>
              <a:t>The NAND2 gate</a:t>
            </a:r>
            <a:endParaRPr lang="en-US" altLang="sv-SE" dirty="0" smtClean="0"/>
          </a:p>
        </p:txBody>
      </p:sp>
      <p:sp>
        <p:nvSpPr>
          <p:cNvPr id="7207" name="Line 52"/>
          <p:cNvSpPr>
            <a:spLocks noChangeAspect="1" noChangeShapeType="1"/>
          </p:cNvSpPr>
          <p:nvPr/>
        </p:nvSpPr>
        <p:spPr bwMode="auto">
          <a:xfrm>
            <a:off x="785813" y="3000375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8" name="Line 53"/>
          <p:cNvSpPr>
            <a:spLocks noChangeAspect="1" noChangeShapeType="1"/>
          </p:cNvSpPr>
          <p:nvPr/>
        </p:nvSpPr>
        <p:spPr bwMode="auto">
          <a:xfrm>
            <a:off x="1498600" y="30003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9" name="Line 54"/>
          <p:cNvSpPr>
            <a:spLocks noChangeAspect="1" noChangeShapeType="1"/>
          </p:cNvSpPr>
          <p:nvPr/>
        </p:nvSpPr>
        <p:spPr bwMode="auto">
          <a:xfrm flipH="1">
            <a:off x="1349375" y="3262313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0" name="Line 55"/>
          <p:cNvSpPr>
            <a:spLocks noChangeAspect="1" noChangeShapeType="1"/>
          </p:cNvSpPr>
          <p:nvPr/>
        </p:nvSpPr>
        <p:spPr bwMode="auto">
          <a:xfrm>
            <a:off x="1349375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1" name="Line 56"/>
          <p:cNvSpPr>
            <a:spLocks noChangeAspect="1" noChangeShapeType="1"/>
          </p:cNvSpPr>
          <p:nvPr/>
        </p:nvSpPr>
        <p:spPr bwMode="auto">
          <a:xfrm>
            <a:off x="1349375" y="3563938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2" name="Line 57"/>
          <p:cNvSpPr>
            <a:spLocks noChangeAspect="1" noChangeShapeType="1"/>
          </p:cNvSpPr>
          <p:nvPr/>
        </p:nvSpPr>
        <p:spPr bwMode="auto">
          <a:xfrm>
            <a:off x="1498600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3" name="Line 58"/>
          <p:cNvSpPr>
            <a:spLocks noChangeAspect="1" noChangeShapeType="1"/>
          </p:cNvSpPr>
          <p:nvPr/>
        </p:nvSpPr>
        <p:spPr bwMode="auto">
          <a:xfrm flipH="1">
            <a:off x="1273175" y="3262313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4" name="Line 59"/>
          <p:cNvSpPr>
            <a:spLocks noChangeAspect="1" noChangeShapeType="1"/>
          </p:cNvSpPr>
          <p:nvPr/>
        </p:nvSpPr>
        <p:spPr bwMode="auto">
          <a:xfrm flipH="1">
            <a:off x="1011238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5" name="Oval 60"/>
          <p:cNvSpPr>
            <a:spLocks noChangeAspect="1" noChangeArrowheads="1"/>
          </p:cNvSpPr>
          <p:nvPr/>
        </p:nvSpPr>
        <p:spPr bwMode="auto">
          <a:xfrm>
            <a:off x="1198563" y="3375025"/>
            <a:ext cx="74612" cy="746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7" name="Oval 62"/>
          <p:cNvSpPr>
            <a:spLocks noChangeAspect="1" noChangeArrowheads="1"/>
          </p:cNvSpPr>
          <p:nvPr/>
        </p:nvSpPr>
        <p:spPr bwMode="auto">
          <a:xfrm>
            <a:off x="1462088" y="3787775"/>
            <a:ext cx="74612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8" name="Oval 63"/>
          <p:cNvSpPr>
            <a:spLocks noChangeAspect="1" noChangeArrowheads="1"/>
          </p:cNvSpPr>
          <p:nvPr/>
        </p:nvSpPr>
        <p:spPr bwMode="auto">
          <a:xfrm>
            <a:off x="1462088" y="2963863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9" name="Line 64"/>
          <p:cNvSpPr>
            <a:spLocks noChangeAspect="1" noChangeShapeType="1"/>
          </p:cNvSpPr>
          <p:nvPr/>
        </p:nvSpPr>
        <p:spPr bwMode="auto">
          <a:xfrm>
            <a:off x="1498600" y="3825875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0" name="Line 65"/>
          <p:cNvSpPr>
            <a:spLocks noChangeAspect="1" noChangeShapeType="1"/>
          </p:cNvSpPr>
          <p:nvPr/>
        </p:nvSpPr>
        <p:spPr bwMode="auto">
          <a:xfrm>
            <a:off x="2219934" y="3000375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1" name="Line 66"/>
          <p:cNvSpPr>
            <a:spLocks noChangeAspect="1" noChangeShapeType="1"/>
          </p:cNvSpPr>
          <p:nvPr/>
        </p:nvSpPr>
        <p:spPr bwMode="auto">
          <a:xfrm flipH="1" flipV="1">
            <a:off x="2062163" y="326390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2" name="Line 67"/>
          <p:cNvSpPr>
            <a:spLocks noChangeAspect="1" noChangeShapeType="1"/>
          </p:cNvSpPr>
          <p:nvPr/>
        </p:nvSpPr>
        <p:spPr bwMode="auto">
          <a:xfrm>
            <a:off x="2062163" y="3262313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3" name="Line 68"/>
          <p:cNvSpPr>
            <a:spLocks noChangeAspect="1" noChangeShapeType="1"/>
          </p:cNvSpPr>
          <p:nvPr/>
        </p:nvSpPr>
        <p:spPr bwMode="auto">
          <a:xfrm>
            <a:off x="2062163" y="356235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4" name="Line 69"/>
          <p:cNvSpPr>
            <a:spLocks noChangeAspect="1" noChangeShapeType="1"/>
          </p:cNvSpPr>
          <p:nvPr/>
        </p:nvSpPr>
        <p:spPr bwMode="auto">
          <a:xfrm>
            <a:off x="2211388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5" name="Line 70"/>
          <p:cNvSpPr>
            <a:spLocks noChangeAspect="1" noChangeShapeType="1"/>
          </p:cNvSpPr>
          <p:nvPr/>
        </p:nvSpPr>
        <p:spPr bwMode="auto">
          <a:xfrm flipH="1">
            <a:off x="1987550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6" name="Line 71"/>
          <p:cNvSpPr>
            <a:spLocks noChangeAspect="1" noChangeShapeType="1"/>
          </p:cNvSpPr>
          <p:nvPr/>
        </p:nvSpPr>
        <p:spPr bwMode="auto">
          <a:xfrm flipH="1">
            <a:off x="1724025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7" name="Oval 72"/>
          <p:cNvSpPr>
            <a:spLocks noChangeAspect="1" noChangeArrowheads="1"/>
          </p:cNvSpPr>
          <p:nvPr/>
        </p:nvSpPr>
        <p:spPr bwMode="auto">
          <a:xfrm>
            <a:off x="1911350" y="3370263"/>
            <a:ext cx="76200" cy="7937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8" name="Oval 73"/>
          <p:cNvSpPr>
            <a:spLocks noChangeAspect="1" noChangeArrowheads="1"/>
          </p:cNvSpPr>
          <p:nvPr/>
        </p:nvSpPr>
        <p:spPr bwMode="auto">
          <a:xfrm>
            <a:off x="2174875" y="2963863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0" name="Line 75"/>
          <p:cNvSpPr>
            <a:spLocks noChangeAspect="1" noChangeShapeType="1"/>
          </p:cNvSpPr>
          <p:nvPr/>
        </p:nvSpPr>
        <p:spPr bwMode="auto">
          <a:xfrm>
            <a:off x="1836738" y="43894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3" name="Line 78"/>
          <p:cNvSpPr>
            <a:spLocks noChangeAspect="1" noChangeShapeType="1"/>
          </p:cNvSpPr>
          <p:nvPr/>
        </p:nvSpPr>
        <p:spPr bwMode="auto">
          <a:xfrm flipV="1">
            <a:off x="1685925" y="4944454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5" name="Line 90"/>
          <p:cNvSpPr>
            <a:spLocks noChangeAspect="1" noChangeShapeType="1"/>
          </p:cNvSpPr>
          <p:nvPr/>
        </p:nvSpPr>
        <p:spPr bwMode="auto">
          <a:xfrm>
            <a:off x="1298099" y="3675063"/>
            <a:ext cx="0" cy="1120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6" name="Line 91"/>
          <p:cNvSpPr>
            <a:spLocks noChangeAspect="1" noChangeShapeType="1"/>
          </p:cNvSpPr>
          <p:nvPr/>
        </p:nvSpPr>
        <p:spPr bwMode="auto">
          <a:xfrm>
            <a:off x="1724025" y="341312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7" name="Line 92"/>
          <p:cNvSpPr>
            <a:spLocks noChangeAspect="1" noChangeShapeType="1"/>
          </p:cNvSpPr>
          <p:nvPr/>
        </p:nvSpPr>
        <p:spPr bwMode="auto">
          <a:xfrm flipH="1">
            <a:off x="1298099" y="3675063"/>
            <a:ext cx="43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8" name="Text Box 93"/>
          <p:cNvSpPr txBox="1">
            <a:spLocks noChangeAspect="1" noChangeArrowheads="1"/>
          </p:cNvSpPr>
          <p:nvPr/>
        </p:nvSpPr>
        <p:spPr bwMode="auto">
          <a:xfrm>
            <a:off x="409548" y="4631081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a</a:t>
            </a:r>
            <a:endParaRPr lang="en-US" altLang="sv-SE" dirty="0"/>
          </a:p>
        </p:txBody>
      </p:sp>
      <p:sp>
        <p:nvSpPr>
          <p:cNvPr id="7249" name="Text Box 94"/>
          <p:cNvSpPr txBox="1">
            <a:spLocks noChangeAspect="1" noChangeArrowheads="1"/>
          </p:cNvSpPr>
          <p:nvPr/>
        </p:nvSpPr>
        <p:spPr bwMode="auto">
          <a:xfrm>
            <a:off x="409548" y="4061063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b</a:t>
            </a:r>
            <a:endParaRPr lang="en-US" altLang="sv-SE" dirty="0"/>
          </a:p>
        </p:txBody>
      </p:sp>
      <p:sp>
        <p:nvSpPr>
          <p:cNvPr id="7250" name="Text Box 95"/>
          <p:cNvSpPr txBox="1">
            <a:spLocks noChangeAspect="1" noChangeArrowheads="1"/>
          </p:cNvSpPr>
          <p:nvPr/>
        </p:nvSpPr>
        <p:spPr bwMode="auto">
          <a:xfrm>
            <a:off x="2569554" y="3664188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out</a:t>
            </a:r>
            <a:endParaRPr lang="en-US" altLang="sv-SE" dirty="0"/>
          </a:p>
        </p:txBody>
      </p:sp>
      <p:sp>
        <p:nvSpPr>
          <p:cNvPr id="7251" name="Text Box 96"/>
          <p:cNvSpPr txBox="1">
            <a:spLocks noChangeAspect="1" noChangeArrowheads="1"/>
          </p:cNvSpPr>
          <p:nvPr/>
        </p:nvSpPr>
        <p:spPr bwMode="auto">
          <a:xfrm>
            <a:off x="2587625" y="2826226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DD</a:t>
            </a:r>
            <a:endParaRPr lang="en-US" altLang="sv-SE" dirty="0"/>
          </a:p>
        </p:txBody>
      </p:sp>
      <p:sp>
        <p:nvSpPr>
          <p:cNvPr id="7252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7253" name="Line 98"/>
          <p:cNvSpPr>
            <a:spLocks noChangeAspect="1" noChangeShapeType="1"/>
          </p:cNvSpPr>
          <p:nvPr/>
        </p:nvSpPr>
        <p:spPr bwMode="auto">
          <a:xfrm>
            <a:off x="1011238" y="3413125"/>
            <a:ext cx="0" cy="825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54" name="Oval 99"/>
          <p:cNvSpPr>
            <a:spLocks noChangeAspect="1" noChangeArrowheads="1"/>
          </p:cNvSpPr>
          <p:nvPr/>
        </p:nvSpPr>
        <p:spPr bwMode="auto">
          <a:xfrm>
            <a:off x="1259999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55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474628" y="1545484"/>
            <a:ext cx="916089" cy="3702262"/>
            <a:chOff x="6030000" y="1536938"/>
            <a:chExt cx="916089" cy="3702262"/>
          </a:xfrm>
        </p:grpSpPr>
        <p:sp>
          <p:nvSpPr>
            <p:cNvPr id="68" name="Rectangle 9296"/>
            <p:cNvSpPr>
              <a:spLocks noChangeAspect="1" noChangeArrowheads="1"/>
            </p:cNvSpPr>
            <p:nvPr/>
          </p:nvSpPr>
          <p:spPr bwMode="auto">
            <a:xfrm>
              <a:off x="680963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1" name="Rectangle 9296"/>
            <p:cNvSpPr>
              <a:spLocks noChangeAspect="1" noChangeArrowheads="1"/>
            </p:cNvSpPr>
            <p:nvPr/>
          </p:nvSpPr>
          <p:spPr bwMode="auto">
            <a:xfrm>
              <a:off x="680963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2" name="Rectangle 3814"/>
            <p:cNvSpPr>
              <a:spLocks noChangeArrowheads="1"/>
            </p:cNvSpPr>
            <p:nvPr/>
          </p:nvSpPr>
          <p:spPr bwMode="auto">
            <a:xfrm>
              <a:off x="6802981" y="1537200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dirty="0" smtClean="0"/>
            </a:p>
          </p:txBody>
        </p:sp>
        <p:sp>
          <p:nvSpPr>
            <p:cNvPr id="59" name="Rectangle 3817"/>
            <p:cNvSpPr>
              <a:spLocks noChangeAspect="1" noChangeArrowheads="1"/>
            </p:cNvSpPr>
            <p:nvPr/>
          </p:nvSpPr>
          <p:spPr bwMode="auto">
            <a:xfrm>
              <a:off x="6036217" y="431444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4" name="Rectangle 9296"/>
            <p:cNvSpPr>
              <a:spLocks noChangeAspect="1" noChangeArrowheads="1"/>
            </p:cNvSpPr>
            <p:nvPr/>
          </p:nvSpPr>
          <p:spPr bwMode="auto">
            <a:xfrm>
              <a:off x="6039574" y="23548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7" name="Rectangle 9296"/>
            <p:cNvSpPr>
              <a:spLocks noChangeAspect="1" noChangeArrowheads="1"/>
            </p:cNvSpPr>
            <p:nvPr/>
          </p:nvSpPr>
          <p:spPr bwMode="auto">
            <a:xfrm>
              <a:off x="6038146" y="211412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58" name="Rectangle 3808"/>
            <p:cNvSpPr>
              <a:spLocks noChangeArrowheads="1"/>
            </p:cNvSpPr>
            <p:nvPr/>
          </p:nvSpPr>
          <p:spPr bwMode="auto">
            <a:xfrm>
              <a:off x="6030000" y="4267200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78" name="Rectangle 3814"/>
            <p:cNvSpPr>
              <a:spLocks noChangeArrowheads="1"/>
            </p:cNvSpPr>
            <p:nvPr/>
          </p:nvSpPr>
          <p:spPr bwMode="auto">
            <a:xfrm>
              <a:off x="6030000" y="1536938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87829" y="2334625"/>
            <a:ext cx="803520" cy="2134792"/>
            <a:chOff x="6443201" y="2317533"/>
            <a:chExt cx="803520" cy="2134792"/>
          </a:xfrm>
        </p:grpSpPr>
        <p:sp>
          <p:nvSpPr>
            <p:cNvPr id="69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5" name="Rectangle 3821"/>
            <p:cNvSpPr>
              <a:spLocks noChangeAspect="1" noChangeArrowheads="1"/>
            </p:cNvSpPr>
            <p:nvPr/>
          </p:nvSpPr>
          <p:spPr bwMode="auto">
            <a:xfrm>
              <a:off x="6820073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6" name="Rectangle 3822"/>
            <p:cNvSpPr>
              <a:spLocks noChangeArrowheads="1"/>
            </p:cNvSpPr>
            <p:nvPr/>
          </p:nvSpPr>
          <p:spPr bwMode="auto">
            <a:xfrm>
              <a:off x="644320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8" name="Rectangle 3812"/>
            <p:cNvSpPr>
              <a:spLocks noChangeArrowheads="1"/>
            </p:cNvSpPr>
            <p:nvPr/>
          </p:nvSpPr>
          <p:spPr bwMode="auto">
            <a:xfrm>
              <a:off x="6451747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7" name="Rectangle 3813"/>
            <p:cNvSpPr>
              <a:spLocks noChangeArrowheads="1"/>
            </p:cNvSpPr>
            <p:nvPr/>
          </p:nvSpPr>
          <p:spPr bwMode="auto">
            <a:xfrm>
              <a:off x="6820073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0" name="Rectangle 3821"/>
            <p:cNvSpPr>
              <a:spLocks noChangeAspect="1" noChangeArrowheads="1"/>
            </p:cNvSpPr>
            <p:nvPr/>
          </p:nvSpPr>
          <p:spPr bwMode="auto">
            <a:xfrm>
              <a:off x="6826725" y="3707075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0" name="Text Box 95"/>
            <p:cNvSpPr txBox="1">
              <a:spLocks noChangeAspect="1" noChangeArrowheads="1"/>
            </p:cNvSpPr>
            <p:nvPr/>
          </p:nvSpPr>
          <p:spPr bwMode="auto">
            <a:xfrm>
              <a:off x="6975612" y="3640615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38" name="Text Box 95"/>
          <p:cNvSpPr txBox="1">
            <a:spLocks noChangeAspect="1" noChangeArrowheads="1"/>
          </p:cNvSpPr>
          <p:nvPr/>
        </p:nvSpPr>
        <p:spPr bwMode="auto">
          <a:xfrm>
            <a:off x="6975348" y="3636000"/>
            <a:ext cx="271109" cy="238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dirty="0" smtClean="0"/>
              <a:t>out</a:t>
            </a:r>
            <a:endParaRPr lang="en-US" altLang="sv-SE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5695224" y="3645036"/>
            <a:ext cx="1263326" cy="1600051"/>
            <a:chOff x="5695224" y="3636798"/>
            <a:chExt cx="1263326" cy="1600051"/>
          </a:xfrm>
        </p:grpSpPr>
        <p:sp>
          <p:nvSpPr>
            <p:cNvPr id="233" name="Rectangle 3821"/>
            <p:cNvSpPr>
              <a:spLocks noChangeAspect="1" noChangeArrowheads="1"/>
            </p:cNvSpPr>
            <p:nvPr/>
          </p:nvSpPr>
          <p:spPr bwMode="auto">
            <a:xfrm>
              <a:off x="6831704" y="4337066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6" name="Rectangle 3813"/>
            <p:cNvSpPr>
              <a:spLocks noChangeArrowheads="1"/>
            </p:cNvSpPr>
            <p:nvPr/>
          </p:nvSpPr>
          <p:spPr bwMode="auto">
            <a:xfrm>
              <a:off x="6831704" y="3636798"/>
              <a:ext cx="126846" cy="90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6" name="Rectangle 3817"/>
            <p:cNvSpPr>
              <a:spLocks noChangeAspect="1" noChangeArrowheads="1"/>
            </p:cNvSpPr>
            <p:nvPr/>
          </p:nvSpPr>
          <p:spPr bwMode="auto">
            <a:xfrm>
              <a:off x="5706549" y="4345043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9" name="Rectangle 3808"/>
            <p:cNvSpPr>
              <a:spLocks noChangeArrowheads="1"/>
            </p:cNvSpPr>
            <p:nvPr/>
          </p:nvSpPr>
          <p:spPr bwMode="auto">
            <a:xfrm>
              <a:off x="5695224" y="4264849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86986" y="1553986"/>
            <a:ext cx="904105" cy="974640"/>
            <a:chOff x="5686986" y="1553986"/>
            <a:chExt cx="904105" cy="974640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470803" y="2376075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4" name="Rectangle 9296"/>
            <p:cNvSpPr>
              <a:spLocks noChangeAspect="1" noChangeArrowheads="1"/>
            </p:cNvSpPr>
            <p:nvPr/>
          </p:nvSpPr>
          <p:spPr bwMode="auto">
            <a:xfrm>
              <a:off x="6470803" y="212859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5" name="Rectangle 3814"/>
            <p:cNvSpPr>
              <a:spLocks noChangeArrowheads="1"/>
            </p:cNvSpPr>
            <p:nvPr/>
          </p:nvSpPr>
          <p:spPr bwMode="auto">
            <a:xfrm>
              <a:off x="6447983" y="1556626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5718144" y="23689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9296"/>
            <p:cNvSpPr>
              <a:spLocks noChangeAspect="1" noChangeArrowheads="1"/>
            </p:cNvSpPr>
            <p:nvPr/>
          </p:nvSpPr>
          <p:spPr bwMode="auto">
            <a:xfrm>
              <a:off x="5716716" y="212824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0" name="Rectangle 3814"/>
            <p:cNvSpPr>
              <a:spLocks noChangeArrowheads="1"/>
            </p:cNvSpPr>
            <p:nvPr/>
          </p:nvSpPr>
          <p:spPr bwMode="auto">
            <a:xfrm>
              <a:off x="5686986" y="1553986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81" name="Text Box 30"/>
          <p:cNvSpPr txBox="1">
            <a:spLocks noChangeAspect="1" noChangeArrowheads="1"/>
          </p:cNvSpPr>
          <p:nvPr/>
        </p:nvSpPr>
        <p:spPr bwMode="auto">
          <a:xfrm>
            <a:off x="4871401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76" name="Group 275"/>
          <p:cNvGrpSpPr/>
          <p:nvPr/>
        </p:nvGrpSpPr>
        <p:grpSpPr>
          <a:xfrm>
            <a:off x="409548" y="274638"/>
            <a:ext cx="8277252" cy="5161941"/>
            <a:chOff x="409548" y="274638"/>
            <a:chExt cx="8277252" cy="5161941"/>
          </a:xfrm>
        </p:grpSpPr>
        <p:grpSp>
          <p:nvGrpSpPr>
            <p:cNvPr id="277" name="Group 276"/>
            <p:cNvGrpSpPr/>
            <p:nvPr/>
          </p:nvGrpSpPr>
          <p:grpSpPr>
            <a:xfrm>
              <a:off x="409548" y="2042870"/>
              <a:ext cx="2890865" cy="3393709"/>
              <a:chOff x="409548" y="2042870"/>
              <a:chExt cx="2890865" cy="3393709"/>
            </a:xfrm>
          </p:grpSpPr>
          <p:sp>
            <p:nvSpPr>
              <p:cNvPr id="279" name="Rectangle 278"/>
              <p:cNvSpPr/>
              <p:nvPr/>
            </p:nvSpPr>
            <p:spPr bwMode="auto">
              <a:xfrm>
                <a:off x="429199" y="2042870"/>
                <a:ext cx="2871214" cy="339370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280" name="Group 279"/>
              <p:cNvGrpSpPr/>
              <p:nvPr/>
            </p:nvGrpSpPr>
            <p:grpSpPr>
              <a:xfrm>
                <a:off x="409548" y="2260885"/>
                <a:ext cx="2890865" cy="3175694"/>
                <a:chOff x="409548" y="2260885"/>
                <a:chExt cx="2890865" cy="3175694"/>
              </a:xfrm>
            </p:grpSpPr>
            <p:sp>
              <p:nvSpPr>
                <p:cNvPr id="281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683261" y="2435034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2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4350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3" name="Line 5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46823" y="2696972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4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5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998597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7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70623" y="2696972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8" name="Line 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8686" y="2847784"/>
                  <a:ext cx="187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9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096011" y="2809684"/>
                  <a:ext cx="74612" cy="7461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0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785813" y="5175533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1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3222434"/>
                  <a:ext cx="74612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2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2398522"/>
                  <a:ext cx="74612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3260534"/>
                  <a:ext cx="1224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435034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5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94685" y="269855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6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696972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7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99700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8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9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20072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0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4737" y="2847784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1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3872" y="2804922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2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2398522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3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3222434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8240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5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086034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6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7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387659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8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6072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9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0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235259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1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798638" y="5137433"/>
                  <a:ext cx="76200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12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2605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3" name="Line 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3522472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5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824097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6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7" name="Line 8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3673284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8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101541" y="3084084"/>
                  <a:ext cx="0" cy="1120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9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484737" y="2847784"/>
                  <a:ext cx="0" cy="23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0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01541" y="3084084"/>
                  <a:ext cx="37465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1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065740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/>
                    <a:t>inb</a:t>
                  </a:r>
                  <a:endParaRPr lang="en-US" altLang="sv-SE" dirty="0"/>
                </a:p>
              </p:txBody>
            </p:sp>
            <p:sp>
              <p:nvSpPr>
                <p:cNvPr id="322" name="Text Box 9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3495722"/>
                  <a:ext cx="666750" cy="465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c</a:t>
                  </a:r>
                  <a:endParaRPr lang="en-US" altLang="sv-SE" dirty="0"/>
                </a:p>
              </p:txBody>
            </p:sp>
            <p:sp>
              <p:nvSpPr>
                <p:cNvPr id="323" name="Text Box 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78100" y="3107393"/>
                  <a:ext cx="635000" cy="398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out</a:t>
                  </a:r>
                  <a:endParaRPr lang="en-US" altLang="sv-SE"/>
                </a:p>
              </p:txBody>
            </p:sp>
            <p:sp>
              <p:nvSpPr>
                <p:cNvPr id="324" name="Text Box 9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85073" y="2260885"/>
                  <a:ext cx="7127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/>
                    <a:t>V</a:t>
                  </a:r>
                  <a:r>
                    <a:rPr lang="en-US" altLang="sv-SE" sz="1400" baseline="-25000" dirty="0"/>
                    <a:t>DD</a:t>
                  </a:r>
                  <a:endParaRPr lang="en-US" altLang="sv-SE" dirty="0"/>
                </a:p>
              </p:txBody>
            </p:sp>
            <p:sp>
              <p:nvSpPr>
                <p:cNvPr id="325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908686" y="2847784"/>
                  <a:ext cx="0" cy="825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071987" y="4198747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870586" y="3635184"/>
                  <a:ext cx="76200" cy="7620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8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7783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9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649720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0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1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951345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2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951345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3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4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806238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5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299000" y="3168115"/>
                  <a:ext cx="0" cy="1620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6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433446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7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147336" y="269697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8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695384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9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99542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0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997009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1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72723" y="2696971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2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37388" y="2846196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3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996523" y="2803334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4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2396934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3220846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6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937388" y="2846196"/>
                  <a:ext cx="0" cy="32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7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99000" y="3168116"/>
                  <a:ext cx="64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8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622512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a</a:t>
                  </a:r>
                  <a:endParaRPr lang="en-US" altLang="sv-SE" dirty="0"/>
                </a:p>
              </p:txBody>
            </p:sp>
            <p:sp>
              <p:nvSpPr>
                <p:cNvPr id="349" name="Text Box 9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625" y="4980967"/>
                  <a:ext cx="712788" cy="455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V</a:t>
                  </a:r>
                  <a:r>
                    <a:rPr lang="en-US" altLang="sv-SE" sz="1400" baseline="-25000"/>
                    <a:t>SS</a:t>
                  </a:r>
                  <a:endParaRPr lang="en-US" altLang="sv-SE"/>
                </a:p>
              </p:txBody>
            </p:sp>
            <p:sp>
              <p:nvSpPr>
                <p:cNvPr id="350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59999" y="4764088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</p:grpSp>
        </p:grpSp>
        <p:sp>
          <p:nvSpPr>
            <p:cNvPr id="278" name="Rectangle 2"/>
            <p:cNvSpPr txBox="1">
              <a:spLocks noChangeArrowheads="1"/>
            </p:cNvSpPr>
            <p:nvPr/>
          </p:nvSpPr>
          <p:spPr bwMode="auto">
            <a:xfrm>
              <a:off x="457200" y="274638"/>
              <a:ext cx="82296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kern="0" dirty="0" smtClean="0">
                  <a:solidFill>
                    <a:schemeClr val="accent1"/>
                  </a:solidFill>
                </a:rPr>
                <a:t>The NAND3 gate</a:t>
              </a:r>
              <a:endParaRPr lang="en-US" altLang="sv-SE" kern="0" dirty="0" smtClean="0">
                <a:solidFill>
                  <a:schemeClr val="accent1"/>
                </a:solidFill>
              </a:endParaRPr>
            </a:p>
          </p:txBody>
        </p:sp>
      </p:grpSp>
      <p:sp>
        <p:nvSpPr>
          <p:cNvPr id="453" name="Text Box 30"/>
          <p:cNvSpPr txBox="1">
            <a:spLocks noChangeAspect="1" noChangeArrowheads="1"/>
          </p:cNvSpPr>
          <p:nvPr/>
        </p:nvSpPr>
        <p:spPr bwMode="auto">
          <a:xfrm>
            <a:off x="6016390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3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56" name="Group 255"/>
          <p:cNvGrpSpPr/>
          <p:nvPr/>
        </p:nvGrpSpPr>
        <p:grpSpPr>
          <a:xfrm>
            <a:off x="6056682" y="2316286"/>
            <a:ext cx="905380" cy="1532018"/>
            <a:chOff x="3012429" y="2899120"/>
            <a:chExt cx="905380" cy="1532018"/>
          </a:xfrm>
        </p:grpSpPr>
        <p:sp>
          <p:nvSpPr>
            <p:cNvPr id="257" name="Rectangle 3824"/>
            <p:cNvSpPr>
              <a:spLocks noChangeAspect="1" noChangeArrowheads="1"/>
            </p:cNvSpPr>
            <p:nvPr/>
          </p:nvSpPr>
          <p:spPr bwMode="auto">
            <a:xfrm>
              <a:off x="3012429" y="295009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58" name="Rectangle 257"/>
            <p:cNvSpPr>
              <a:spLocks noChangeArrowheads="1"/>
            </p:cNvSpPr>
            <p:nvPr/>
          </p:nvSpPr>
          <p:spPr bwMode="auto">
            <a:xfrm>
              <a:off x="3790327" y="2954370"/>
              <a:ext cx="119009" cy="122565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60" name="Rectangle 3822"/>
            <p:cNvSpPr>
              <a:spLocks noChangeArrowheads="1"/>
            </p:cNvSpPr>
            <p:nvPr/>
          </p:nvSpPr>
          <p:spPr bwMode="auto">
            <a:xfrm>
              <a:off x="3012429" y="3384793"/>
              <a:ext cx="77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1" name="Rectangle 3813"/>
            <p:cNvSpPr>
              <a:spLocks noChangeArrowheads="1"/>
            </p:cNvSpPr>
            <p:nvPr/>
          </p:nvSpPr>
          <p:spPr bwMode="auto">
            <a:xfrm>
              <a:off x="3790963" y="2906216"/>
              <a:ext cx="126846" cy="15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2" name="Rectangle 3821"/>
            <p:cNvSpPr>
              <a:spLocks noChangeArrowheads="1"/>
            </p:cNvSpPr>
            <p:nvPr/>
          </p:nvSpPr>
          <p:spPr bwMode="auto">
            <a:xfrm>
              <a:off x="3790607" y="4305138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4" name="Rectangle 3812"/>
            <p:cNvSpPr>
              <a:spLocks noChangeArrowheads="1"/>
            </p:cNvSpPr>
            <p:nvPr/>
          </p:nvSpPr>
          <p:spPr bwMode="auto">
            <a:xfrm>
              <a:off x="3020975" y="2899120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4151870" y="1417638"/>
            <a:ext cx="1383957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Oval 8"/>
          <p:cNvSpPr/>
          <p:nvPr/>
        </p:nvSpPr>
        <p:spPr bwMode="auto">
          <a:xfrm>
            <a:off x="4809260" y="1937030"/>
            <a:ext cx="263803" cy="7077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3" name="Rectangle 262"/>
          <p:cNvSpPr/>
          <p:nvPr/>
        </p:nvSpPr>
        <p:spPr bwMode="auto">
          <a:xfrm>
            <a:off x="5613522" y="1426427"/>
            <a:ext cx="1459146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241048" y="2042064"/>
            <a:ext cx="972928" cy="321320"/>
            <a:chOff x="1241048" y="2042064"/>
            <a:chExt cx="972928" cy="321320"/>
          </a:xfrm>
        </p:grpSpPr>
        <p:sp>
          <p:nvSpPr>
            <p:cNvPr id="10" name="Down Arrow 9"/>
            <p:cNvSpPr/>
            <p:nvPr/>
          </p:nvSpPr>
          <p:spPr bwMode="auto">
            <a:xfrm>
              <a:off x="1929635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5" name="Down Arrow 264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66" name="Freeform 265"/>
          <p:cNvSpPr/>
          <p:nvPr/>
        </p:nvSpPr>
        <p:spPr bwMode="auto">
          <a:xfrm flipH="1" flipV="1">
            <a:off x="1368475" y="2364688"/>
            <a:ext cx="874891" cy="881062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7" name="Group 266"/>
          <p:cNvGrpSpPr/>
          <p:nvPr/>
        </p:nvGrpSpPr>
        <p:grpSpPr>
          <a:xfrm flipV="1">
            <a:off x="1500362" y="3269804"/>
            <a:ext cx="890548" cy="342052"/>
            <a:chOff x="1241048" y="2042064"/>
            <a:chExt cx="890548" cy="342052"/>
          </a:xfrm>
        </p:grpSpPr>
        <p:sp>
          <p:nvSpPr>
            <p:cNvPr id="268" name="Down Arrow 267"/>
            <p:cNvSpPr/>
            <p:nvPr/>
          </p:nvSpPr>
          <p:spPr bwMode="auto">
            <a:xfrm>
              <a:off x="1847255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9" name="Down Arrow 268"/>
            <p:cNvSpPr/>
            <p:nvPr/>
          </p:nvSpPr>
          <p:spPr bwMode="auto">
            <a:xfrm>
              <a:off x="1241048" y="2042064"/>
              <a:ext cx="284341" cy="342052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52048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" grpId="0"/>
      <p:bldP spid="6" grpId="0" animBg="1"/>
      <p:bldP spid="6" grpId="1" animBg="1"/>
      <p:bldP spid="9" grpId="0" animBg="1"/>
      <p:bldP spid="9" grpId="1" animBg="1"/>
      <p:bldP spid="263" grpId="0" animBg="1"/>
      <p:bldP spid="266" grpId="0" animBg="1"/>
    </p:bld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243" name="Rectangle 242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13" name="Group 11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1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3" name="Group 152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154" name="Rectangle 1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56" name="Group 15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0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181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09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10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151" name="Rectangle 15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08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211" name="Group 210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38" name="Rectangle 237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40" name="Group 239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1" name="Rectangle 24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2" name="Rectangle 24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66" name="Rectangle 16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4657751" y="4849853"/>
              <a:ext cx="1845253" cy="234155"/>
              <a:chOff x="4717573" y="4849853"/>
              <a:chExt cx="1845253" cy="234155"/>
            </a:xfrm>
          </p:grpSpPr>
          <p:sp>
            <p:nvSpPr>
              <p:cNvPr id="206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4717573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2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07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5957996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3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4" name="Rectangle 41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5" name="Rectangle 41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7" name="Rectangle 41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9" name="Group 41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2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</a:t>
            </a:r>
            <a:r>
              <a:rPr lang="sv-SE" altLang="sv-SE" dirty="0" smtClean="0"/>
              <a:t>NOR3 </a:t>
            </a:r>
            <a:r>
              <a:rPr lang="sv-SE" altLang="sv-SE" dirty="0" smtClean="0"/>
              <a:t>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217" name="Group 216"/>
          <p:cNvGrpSpPr/>
          <p:nvPr/>
        </p:nvGrpSpPr>
        <p:grpSpPr>
          <a:xfrm>
            <a:off x="4477749" y="1542505"/>
            <a:ext cx="932964" cy="3704041"/>
            <a:chOff x="6024575" y="1533959"/>
            <a:chExt cx="932964" cy="3704041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4" name="Rectangle 3814"/>
            <p:cNvSpPr>
              <a:spLocks noChangeArrowheads="1"/>
            </p:cNvSpPr>
            <p:nvPr/>
          </p:nvSpPr>
          <p:spPr bwMode="auto">
            <a:xfrm>
              <a:off x="6024575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46" name="Group 245"/>
            <p:cNvGrpSpPr/>
            <p:nvPr/>
          </p:nvGrpSpPr>
          <p:grpSpPr>
            <a:xfrm>
              <a:off x="6030000" y="4263833"/>
              <a:ext cx="927539" cy="974167"/>
              <a:chOff x="3527833" y="4250108"/>
              <a:chExt cx="927539" cy="974167"/>
            </a:xfrm>
          </p:grpSpPr>
          <p:sp>
            <p:nvSpPr>
              <p:cNvPr id="247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327017" y="4305902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49" name="Rectangle 3808"/>
              <p:cNvSpPr>
                <a:spLocks noChangeArrowheads="1"/>
              </p:cNvSpPr>
              <p:nvPr/>
            </p:nvSpPr>
            <p:spPr bwMode="auto">
              <a:xfrm>
                <a:off x="431063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6" name="Rectangle 3808"/>
              <p:cNvSpPr>
                <a:spLocks noChangeArrowheads="1"/>
              </p:cNvSpPr>
              <p:nvPr/>
            </p:nvSpPr>
            <p:spPr bwMode="auto">
              <a:xfrm>
                <a:off x="3527833" y="4252275"/>
                <a:ext cx="126000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77" name="Group 276"/>
          <p:cNvGrpSpPr/>
          <p:nvPr/>
        </p:nvGrpSpPr>
        <p:grpSpPr>
          <a:xfrm rot="10800000">
            <a:off x="4883119" y="2325354"/>
            <a:ext cx="806574" cy="2134792"/>
            <a:chOff x="5773997" y="2317533"/>
            <a:chExt cx="806574" cy="2134792"/>
          </a:xfrm>
        </p:grpSpPr>
        <p:sp>
          <p:nvSpPr>
            <p:cNvPr id="278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>
              <a:off x="6076571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Rectangle 3822"/>
            <p:cNvSpPr>
              <a:spLocks noChangeArrowheads="1"/>
            </p:cNvSpPr>
            <p:nvPr/>
          </p:nvSpPr>
          <p:spPr bwMode="auto">
            <a:xfrm>
              <a:off x="607657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1" name="Rectangle 3812"/>
            <p:cNvSpPr>
              <a:spLocks noChangeArrowheads="1"/>
            </p:cNvSpPr>
            <p:nvPr/>
          </p:nvSpPr>
          <p:spPr bwMode="auto">
            <a:xfrm>
              <a:off x="6443201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2" name="Rectangle 3813"/>
            <p:cNvSpPr>
              <a:spLocks noChangeArrowheads="1"/>
            </p:cNvSpPr>
            <p:nvPr/>
          </p:nvSpPr>
          <p:spPr bwMode="auto">
            <a:xfrm>
              <a:off x="6076571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3" name="Rectangle 3821"/>
            <p:cNvSpPr>
              <a:spLocks noChangeAspect="1" noChangeArrowheads="1"/>
            </p:cNvSpPr>
            <p:nvPr/>
          </p:nvSpPr>
          <p:spPr bwMode="auto">
            <a:xfrm>
              <a:off x="6074677" y="3006303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4" name="Text Box 95"/>
            <p:cNvSpPr txBox="1">
              <a:spLocks noChangeAspect="1" noChangeArrowheads="1"/>
            </p:cNvSpPr>
            <p:nvPr/>
          </p:nvSpPr>
          <p:spPr bwMode="auto">
            <a:xfrm rot="10800000">
              <a:off x="5773997" y="2960421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5682156" y="1542181"/>
            <a:ext cx="903934" cy="3708682"/>
            <a:chOff x="6010875" y="1533959"/>
            <a:chExt cx="903934" cy="3708682"/>
          </a:xfrm>
        </p:grpSpPr>
        <p:sp>
          <p:nvSpPr>
            <p:cNvPr id="286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8" name="Rectangle 3814"/>
            <p:cNvSpPr>
              <a:spLocks noChangeArrowheads="1"/>
            </p:cNvSpPr>
            <p:nvPr/>
          </p:nvSpPr>
          <p:spPr bwMode="auto">
            <a:xfrm>
              <a:off x="6016029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89" name="Group 288"/>
            <p:cNvGrpSpPr/>
            <p:nvPr/>
          </p:nvGrpSpPr>
          <p:grpSpPr>
            <a:xfrm>
              <a:off x="6010875" y="4263833"/>
              <a:ext cx="903934" cy="978808"/>
              <a:chOff x="3508708" y="4250108"/>
              <a:chExt cx="903934" cy="978808"/>
            </a:xfrm>
          </p:grpSpPr>
          <p:sp>
            <p:nvSpPr>
              <p:cNvPr id="290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292833" y="4314448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1" name="Rectangle 3808"/>
              <p:cNvSpPr>
                <a:spLocks noChangeArrowheads="1"/>
              </p:cNvSpPr>
              <p:nvPr/>
            </p:nvSpPr>
            <p:spPr bwMode="auto">
              <a:xfrm>
                <a:off x="426790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3" name="Rectangle 3808"/>
              <p:cNvSpPr>
                <a:spLocks noChangeArrowheads="1"/>
              </p:cNvSpPr>
              <p:nvPr/>
            </p:nvSpPr>
            <p:spPr bwMode="auto">
              <a:xfrm>
                <a:off x="3508708" y="4256916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94" name="Group 293"/>
          <p:cNvGrpSpPr/>
          <p:nvPr/>
        </p:nvGrpSpPr>
        <p:grpSpPr>
          <a:xfrm>
            <a:off x="6073713" y="2342692"/>
            <a:ext cx="1189836" cy="2166230"/>
            <a:chOff x="4877273" y="2325600"/>
            <a:chExt cx="1189836" cy="2166230"/>
          </a:xfrm>
        </p:grpSpPr>
        <p:sp>
          <p:nvSpPr>
            <p:cNvPr id="295" name="Rectangle 3811"/>
            <p:cNvSpPr>
              <a:spLocks noChangeArrowheads="1"/>
            </p:cNvSpPr>
            <p:nvPr/>
          </p:nvSpPr>
          <p:spPr bwMode="auto">
            <a:xfrm>
              <a:off x="4877273" y="3879830"/>
              <a:ext cx="900000" cy="12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6" name="Rectangle 3830"/>
            <p:cNvSpPr>
              <a:spLocks noChangeAspect="1" noChangeArrowheads="1"/>
            </p:cNvSpPr>
            <p:nvPr/>
          </p:nvSpPr>
          <p:spPr bwMode="auto">
            <a:xfrm>
              <a:off x="5657311" y="431502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7" name="Rectangle 3831"/>
            <p:cNvSpPr>
              <a:spLocks noChangeAspect="1" noChangeArrowheads="1"/>
            </p:cNvSpPr>
            <p:nvPr/>
          </p:nvSpPr>
          <p:spPr bwMode="auto">
            <a:xfrm>
              <a:off x="4887980" y="431304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8" name="Rectangle 3838"/>
            <p:cNvSpPr>
              <a:spLocks noChangeAspect="1" noChangeArrowheads="1"/>
            </p:cNvSpPr>
            <p:nvPr/>
          </p:nvSpPr>
          <p:spPr bwMode="auto">
            <a:xfrm>
              <a:off x="5658517" y="2351937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9" name="Rectangle 3845"/>
            <p:cNvSpPr>
              <a:spLocks noChangeArrowheads="1"/>
            </p:cNvSpPr>
            <p:nvPr/>
          </p:nvSpPr>
          <p:spPr bwMode="auto">
            <a:xfrm>
              <a:off x="5652000" y="2325600"/>
              <a:ext cx="126846" cy="216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0" name="Rectangle 3845"/>
            <p:cNvSpPr>
              <a:spLocks noChangeArrowheads="1"/>
            </p:cNvSpPr>
            <p:nvPr/>
          </p:nvSpPr>
          <p:spPr bwMode="auto">
            <a:xfrm>
              <a:off x="4882295" y="3879830"/>
              <a:ext cx="126846" cy="6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1" name="Rectangle 3821"/>
            <p:cNvSpPr>
              <a:spLocks noChangeArrowheads="1"/>
            </p:cNvSpPr>
            <p:nvPr/>
          </p:nvSpPr>
          <p:spPr bwMode="auto">
            <a:xfrm rot="10800000">
              <a:off x="5652000" y="3708000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2" name="Text Box 95"/>
            <p:cNvSpPr txBox="1">
              <a:spLocks noChangeAspect="1" noChangeArrowheads="1"/>
            </p:cNvSpPr>
            <p:nvPr/>
          </p:nvSpPr>
          <p:spPr bwMode="auto">
            <a:xfrm>
              <a:off x="5796000" y="3636000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50825" y="2892110"/>
            <a:ext cx="3321339" cy="2500709"/>
            <a:chOff x="403225" y="-70931"/>
            <a:chExt cx="3321339" cy="2500709"/>
          </a:xfrm>
        </p:grpSpPr>
        <p:sp>
          <p:nvSpPr>
            <p:cNvPr id="214" name="Text Box 28"/>
            <p:cNvSpPr txBox="1">
              <a:spLocks noChangeAspect="1" noChangeArrowheads="1"/>
            </p:cNvSpPr>
            <p:nvPr/>
          </p:nvSpPr>
          <p:spPr bwMode="auto">
            <a:xfrm>
              <a:off x="403225" y="1137553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215" name="Text Box 29"/>
            <p:cNvSpPr txBox="1">
              <a:spLocks noChangeAspect="1" noChangeArrowheads="1"/>
            </p:cNvSpPr>
            <p:nvPr/>
          </p:nvSpPr>
          <p:spPr bwMode="auto">
            <a:xfrm>
              <a:off x="403225" y="1639203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ina</a:t>
              </a:r>
              <a:endParaRPr lang="en-US" altLang="sv-SE"/>
            </a:p>
          </p:txBody>
        </p:sp>
        <p:sp>
          <p:nvSpPr>
            <p:cNvPr id="216" name="Text Box 30"/>
            <p:cNvSpPr txBox="1">
              <a:spLocks noChangeAspect="1" noChangeArrowheads="1"/>
            </p:cNvSpPr>
            <p:nvPr/>
          </p:nvSpPr>
          <p:spPr bwMode="auto">
            <a:xfrm>
              <a:off x="3038764" y="1245503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218" name="Text Box 31"/>
            <p:cNvSpPr txBox="1">
              <a:spLocks noChangeAspect="1" noChangeArrowheads="1"/>
            </p:cNvSpPr>
            <p:nvPr/>
          </p:nvSpPr>
          <p:spPr bwMode="auto">
            <a:xfrm>
              <a:off x="2622550" y="-70931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19" name="Text Box 32"/>
            <p:cNvSpPr txBox="1">
              <a:spLocks noChangeAspect="1" noChangeArrowheads="1"/>
            </p:cNvSpPr>
            <p:nvPr/>
          </p:nvSpPr>
          <p:spPr bwMode="auto">
            <a:xfrm>
              <a:off x="3073689" y="2031315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220" name="Line 38"/>
            <p:cNvSpPr>
              <a:spLocks noChangeShapeType="1"/>
            </p:cNvSpPr>
            <p:nvPr/>
          </p:nvSpPr>
          <p:spPr bwMode="auto">
            <a:xfrm flipV="1">
              <a:off x="154622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1" name="Line 39"/>
            <p:cNvSpPr>
              <a:spLocks noChangeShapeType="1"/>
            </p:cNvSpPr>
            <p:nvPr/>
          </p:nvSpPr>
          <p:spPr bwMode="auto">
            <a:xfrm flipH="1" flipV="1">
              <a:off x="140335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2" name="Line 41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4" name="Line 42"/>
            <p:cNvSpPr>
              <a:spLocks noChangeShapeType="1"/>
            </p:cNvSpPr>
            <p:nvPr/>
          </p:nvSpPr>
          <p:spPr bwMode="auto">
            <a:xfrm flipV="1">
              <a:off x="154622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43"/>
            <p:cNvSpPr>
              <a:spLocks noChangeAspect="1" noChangeShapeType="1"/>
            </p:cNvSpPr>
            <p:nvPr/>
          </p:nvSpPr>
          <p:spPr bwMode="auto">
            <a:xfrm flipH="1" flipV="1">
              <a:off x="133191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" name="Line 44"/>
            <p:cNvSpPr>
              <a:spLocks noChangeAspect="1" noChangeShapeType="1"/>
            </p:cNvSpPr>
            <p:nvPr/>
          </p:nvSpPr>
          <p:spPr bwMode="auto">
            <a:xfrm flipH="1" flipV="1">
              <a:off x="851271" y="1817003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9" name="Oval 45"/>
            <p:cNvSpPr>
              <a:spLocks noChangeAspect="1" noChangeArrowheads="1"/>
            </p:cNvSpPr>
            <p:nvPr/>
          </p:nvSpPr>
          <p:spPr bwMode="auto">
            <a:xfrm flipV="1">
              <a:off x="1582738" y="994678"/>
              <a:ext cx="73025" cy="7143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0" name="Line 46"/>
            <p:cNvSpPr>
              <a:spLocks noChangeShapeType="1"/>
            </p:cNvSpPr>
            <p:nvPr/>
          </p:nvSpPr>
          <p:spPr bwMode="auto">
            <a:xfrm flipV="1">
              <a:off x="868363" y="71944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Oval 47"/>
            <p:cNvSpPr>
              <a:spLocks noChangeAspect="1" noChangeArrowheads="1"/>
            </p:cNvSpPr>
            <p:nvPr/>
          </p:nvSpPr>
          <p:spPr bwMode="auto">
            <a:xfrm flipV="1">
              <a:off x="1511300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2" name="Oval 48"/>
            <p:cNvSpPr>
              <a:spLocks noChangeAspect="1" noChangeArrowheads="1"/>
            </p:cNvSpPr>
            <p:nvPr/>
          </p:nvSpPr>
          <p:spPr bwMode="auto">
            <a:xfrm flipV="1">
              <a:off x="151130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9"/>
            <p:cNvSpPr>
              <a:spLocks noChangeAspect="1" noChangeShapeType="1"/>
            </p:cNvSpPr>
            <p:nvPr/>
          </p:nvSpPr>
          <p:spPr bwMode="auto">
            <a:xfrm flipV="1">
              <a:off x="1546225" y="1424889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50"/>
            <p:cNvSpPr>
              <a:spLocks noChangeShapeType="1"/>
            </p:cNvSpPr>
            <p:nvPr/>
          </p:nvSpPr>
          <p:spPr bwMode="auto">
            <a:xfrm flipV="1">
              <a:off x="222567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5" name="Line 51"/>
            <p:cNvSpPr>
              <a:spLocks noChangeShapeType="1"/>
            </p:cNvSpPr>
            <p:nvPr/>
          </p:nvSpPr>
          <p:spPr bwMode="auto">
            <a:xfrm flipH="1" flipV="1">
              <a:off x="208280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52"/>
            <p:cNvSpPr>
              <a:spLocks noChangeAspect="1" noChangeShapeType="1"/>
            </p:cNvSpPr>
            <p:nvPr/>
          </p:nvSpPr>
          <p:spPr bwMode="auto">
            <a:xfrm flipV="1">
              <a:off x="2082800" y="16741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53"/>
            <p:cNvSpPr>
              <a:spLocks noChangeShapeType="1"/>
            </p:cNvSpPr>
            <p:nvPr/>
          </p:nvSpPr>
          <p:spPr bwMode="auto">
            <a:xfrm flipV="1">
              <a:off x="208280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54"/>
            <p:cNvSpPr>
              <a:spLocks noChangeShapeType="1"/>
            </p:cNvSpPr>
            <p:nvPr/>
          </p:nvSpPr>
          <p:spPr bwMode="auto">
            <a:xfrm flipV="1">
              <a:off x="222567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5" name="Line 55"/>
            <p:cNvSpPr>
              <a:spLocks noChangeAspect="1" noChangeShapeType="1"/>
            </p:cNvSpPr>
            <p:nvPr/>
          </p:nvSpPr>
          <p:spPr bwMode="auto">
            <a:xfrm flipH="1" flipV="1">
              <a:off x="201136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8" name="Line 56"/>
            <p:cNvSpPr>
              <a:spLocks noChangeShapeType="1"/>
            </p:cNvSpPr>
            <p:nvPr/>
          </p:nvSpPr>
          <p:spPr bwMode="auto">
            <a:xfrm flipH="1" flipV="1">
              <a:off x="1725613" y="181700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Oval 57"/>
            <p:cNvSpPr>
              <a:spLocks noChangeAspect="1" noChangeArrowheads="1"/>
            </p:cNvSpPr>
            <p:nvPr/>
          </p:nvSpPr>
          <p:spPr bwMode="auto">
            <a:xfrm flipV="1">
              <a:off x="1582738" y="458103"/>
              <a:ext cx="73025" cy="7302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1" name="Oval 58"/>
            <p:cNvSpPr>
              <a:spLocks noChangeAspect="1" noChangeArrowheads="1"/>
            </p:cNvSpPr>
            <p:nvPr/>
          </p:nvSpPr>
          <p:spPr bwMode="auto">
            <a:xfrm flipV="1">
              <a:off x="219075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2" name="Oval 59"/>
            <p:cNvSpPr>
              <a:spLocks noChangeAspect="1" noChangeArrowheads="1"/>
            </p:cNvSpPr>
            <p:nvPr/>
          </p:nvSpPr>
          <p:spPr bwMode="auto">
            <a:xfrm flipV="1">
              <a:off x="2190750" y="13883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3" name="Line 60"/>
            <p:cNvSpPr>
              <a:spLocks noChangeShapeType="1"/>
            </p:cNvSpPr>
            <p:nvPr/>
          </p:nvSpPr>
          <p:spPr bwMode="auto">
            <a:xfrm flipV="1">
              <a:off x="1868488" y="637490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4" name="Line 61"/>
            <p:cNvSpPr>
              <a:spLocks noChangeAspect="1" noChangeShapeType="1"/>
            </p:cNvSpPr>
            <p:nvPr/>
          </p:nvSpPr>
          <p:spPr bwMode="auto">
            <a:xfrm flipH="1" flipV="1">
              <a:off x="1725613" y="63749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5" name="Line 62"/>
            <p:cNvSpPr>
              <a:spLocks noChangeAspect="1" noChangeShapeType="1"/>
            </p:cNvSpPr>
            <p:nvPr/>
          </p:nvSpPr>
          <p:spPr bwMode="auto">
            <a:xfrm flipV="1">
              <a:off x="1725613" y="350153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6" name="Line 63"/>
            <p:cNvSpPr>
              <a:spLocks noChangeShapeType="1"/>
            </p:cNvSpPr>
            <p:nvPr/>
          </p:nvSpPr>
          <p:spPr bwMode="auto">
            <a:xfrm flipV="1">
              <a:off x="1725613" y="35174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7" name="Line 64"/>
            <p:cNvSpPr>
              <a:spLocks noChangeShapeType="1"/>
            </p:cNvSpPr>
            <p:nvPr/>
          </p:nvSpPr>
          <p:spPr bwMode="auto">
            <a:xfrm flipV="1">
              <a:off x="1868488" y="100915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5"/>
            <p:cNvSpPr>
              <a:spLocks noChangeAspect="1" noChangeShapeType="1"/>
            </p:cNvSpPr>
            <p:nvPr/>
          </p:nvSpPr>
          <p:spPr bwMode="auto">
            <a:xfrm flipH="1" flipV="1">
              <a:off x="1654175" y="350153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6"/>
            <p:cNvSpPr>
              <a:spLocks noChangeAspect="1" noChangeShapeType="1"/>
            </p:cNvSpPr>
            <p:nvPr/>
          </p:nvSpPr>
          <p:spPr bwMode="auto">
            <a:xfrm flipH="1" flipV="1">
              <a:off x="1038414" y="494615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Oval 67"/>
            <p:cNvSpPr>
              <a:spLocks noChangeAspect="1" noChangeArrowheads="1"/>
            </p:cNvSpPr>
            <p:nvPr/>
          </p:nvSpPr>
          <p:spPr bwMode="auto">
            <a:xfrm flipV="1">
              <a:off x="1818000" y="37019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1" name="Oval 68"/>
            <p:cNvSpPr>
              <a:spLocks noChangeAspect="1" noChangeArrowheads="1"/>
            </p:cNvSpPr>
            <p:nvPr/>
          </p:nvSpPr>
          <p:spPr bwMode="auto">
            <a:xfrm flipV="1">
              <a:off x="1833563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2" name="Line 69"/>
            <p:cNvSpPr>
              <a:spLocks noChangeShapeType="1"/>
            </p:cNvSpPr>
            <p:nvPr/>
          </p:nvSpPr>
          <p:spPr bwMode="auto">
            <a:xfrm flipV="1">
              <a:off x="1868488" y="1172478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0"/>
            <p:cNvSpPr>
              <a:spLocks noChangeShapeType="1"/>
            </p:cNvSpPr>
            <p:nvPr/>
          </p:nvSpPr>
          <p:spPr bwMode="auto">
            <a:xfrm flipH="1" flipV="1">
              <a:off x="1725613" y="1172477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4" name="Line 71"/>
            <p:cNvSpPr>
              <a:spLocks noChangeAspect="1" noChangeShapeType="1"/>
            </p:cNvSpPr>
            <p:nvPr/>
          </p:nvSpPr>
          <p:spPr bwMode="auto">
            <a:xfrm flipV="1">
              <a:off x="1725613" y="8867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V="1">
              <a:off x="1725613" y="886728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3"/>
            <p:cNvSpPr>
              <a:spLocks noChangeAspect="1" noChangeShapeType="1"/>
            </p:cNvSpPr>
            <p:nvPr/>
          </p:nvSpPr>
          <p:spPr bwMode="auto">
            <a:xfrm flipV="1">
              <a:off x="1654175" y="8867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4"/>
            <p:cNvSpPr>
              <a:spLocks noChangeAspect="1" noChangeShapeType="1"/>
            </p:cNvSpPr>
            <p:nvPr/>
          </p:nvSpPr>
          <p:spPr bwMode="auto">
            <a:xfrm flipH="1" flipV="1">
              <a:off x="1189038" y="1029603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5"/>
            <p:cNvSpPr>
              <a:spLocks noChangeShapeType="1"/>
            </p:cNvSpPr>
            <p:nvPr/>
          </p:nvSpPr>
          <p:spPr bwMode="auto">
            <a:xfrm flipV="1">
              <a:off x="1046163" y="494615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6"/>
            <p:cNvSpPr>
              <a:spLocks noChangeAspect="1" noChangeShapeType="1"/>
            </p:cNvSpPr>
            <p:nvPr/>
          </p:nvSpPr>
          <p:spPr bwMode="auto">
            <a:xfrm flipV="1">
              <a:off x="1725613" y="1316940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7"/>
            <p:cNvSpPr>
              <a:spLocks noChangeAspect="1" noChangeShapeType="1"/>
            </p:cNvSpPr>
            <p:nvPr/>
          </p:nvSpPr>
          <p:spPr bwMode="auto">
            <a:xfrm flipH="1" flipV="1">
              <a:off x="831850" y="1316940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78"/>
            <p:cNvSpPr>
              <a:spLocks noChangeShapeType="1"/>
            </p:cNvSpPr>
            <p:nvPr/>
          </p:nvSpPr>
          <p:spPr bwMode="auto">
            <a:xfrm flipV="1">
              <a:off x="1189037" y="1029603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Oval 79"/>
            <p:cNvSpPr>
              <a:spLocks noChangeAspect="1" noChangeArrowheads="1"/>
            </p:cNvSpPr>
            <p:nvPr/>
          </p:nvSpPr>
          <p:spPr bwMode="auto">
            <a:xfrm>
              <a:off x="1011238" y="128042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4" name="Oval 80"/>
            <p:cNvSpPr>
              <a:spLocks noChangeAspect="1" noChangeArrowheads="1"/>
            </p:cNvSpPr>
            <p:nvPr/>
          </p:nvSpPr>
          <p:spPr bwMode="auto">
            <a:xfrm>
              <a:off x="1154113" y="17820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4" name="Line 37"/>
            <p:cNvSpPr>
              <a:spLocks noChangeAspect="1" noChangeShapeType="1"/>
            </p:cNvSpPr>
            <p:nvPr/>
          </p:nvSpPr>
          <p:spPr bwMode="auto">
            <a:xfrm flipV="1">
              <a:off x="868363" y="2212289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5" name="Line 40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8" name="Rectangle 7"/>
          <p:cNvSpPr/>
          <p:nvPr/>
        </p:nvSpPr>
        <p:spPr>
          <a:xfrm>
            <a:off x="2160000" y="3600000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sv-SE" dirty="0" smtClean="0"/>
              <a:t>NOR2</a:t>
            </a:r>
            <a:endParaRPr lang="sv-SE" dirty="0"/>
          </a:p>
        </p:txBody>
      </p:sp>
      <p:grpSp>
        <p:nvGrpSpPr>
          <p:cNvPr id="9" name="Group 8"/>
          <p:cNvGrpSpPr/>
          <p:nvPr/>
        </p:nvGrpSpPr>
        <p:grpSpPr>
          <a:xfrm>
            <a:off x="250825" y="2370902"/>
            <a:ext cx="3321339" cy="3021917"/>
            <a:chOff x="250825" y="2370902"/>
            <a:chExt cx="3321339" cy="3021917"/>
          </a:xfrm>
        </p:grpSpPr>
        <p:sp>
          <p:nvSpPr>
            <p:cNvPr id="6" name="Rectangle 5"/>
            <p:cNvSpPr/>
            <p:nvPr/>
          </p:nvSpPr>
          <p:spPr bwMode="auto">
            <a:xfrm>
              <a:off x="250825" y="2891632"/>
              <a:ext cx="3240376" cy="2401129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4" name="Line 74"/>
            <p:cNvSpPr>
              <a:spLocks noChangeAspect="1" noChangeShapeType="1"/>
            </p:cNvSpPr>
            <p:nvPr/>
          </p:nvSpPr>
          <p:spPr bwMode="auto">
            <a:xfrm flipH="1" flipV="1">
              <a:off x="1036638" y="3992644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4100594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305" name="Text Box 29"/>
            <p:cNvSpPr txBox="1">
              <a:spLocks noChangeAspect="1" noChangeArrowheads="1"/>
            </p:cNvSpPr>
            <p:nvPr/>
          </p:nvSpPr>
          <p:spPr bwMode="auto">
            <a:xfrm>
              <a:off x="250825" y="4602244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a</a:t>
              </a:r>
              <a:endParaRPr lang="en-US" altLang="sv-SE" dirty="0"/>
            </a:p>
          </p:txBody>
        </p:sp>
        <p:sp>
          <p:nvSpPr>
            <p:cNvPr id="306" name="Text Box 30"/>
            <p:cNvSpPr txBox="1">
              <a:spLocks noChangeAspect="1" noChangeArrowheads="1"/>
            </p:cNvSpPr>
            <p:nvPr/>
          </p:nvSpPr>
          <p:spPr bwMode="auto">
            <a:xfrm>
              <a:off x="2886364" y="4208544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307" name="Text Box 31"/>
            <p:cNvSpPr txBox="1">
              <a:spLocks noChangeAspect="1" noChangeArrowheads="1"/>
            </p:cNvSpPr>
            <p:nvPr/>
          </p:nvSpPr>
          <p:spPr bwMode="auto">
            <a:xfrm>
              <a:off x="2470150" y="2370902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DD</a:t>
              </a:r>
              <a:endParaRPr lang="en-US" altLang="sv-SE"/>
            </a:p>
          </p:txBody>
        </p:sp>
        <p:sp>
          <p:nvSpPr>
            <p:cNvPr id="308" name="Text Box 32"/>
            <p:cNvSpPr txBox="1">
              <a:spLocks noChangeAspect="1" noChangeArrowheads="1"/>
            </p:cNvSpPr>
            <p:nvPr/>
          </p:nvSpPr>
          <p:spPr bwMode="auto">
            <a:xfrm>
              <a:off x="2921289" y="4994356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309" name="Line 38"/>
            <p:cNvSpPr>
              <a:spLocks noChangeShapeType="1"/>
            </p:cNvSpPr>
            <p:nvPr/>
          </p:nvSpPr>
          <p:spPr bwMode="auto">
            <a:xfrm flipV="1">
              <a:off x="1393825" y="4922919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0" name="Line 39"/>
            <p:cNvSpPr>
              <a:spLocks noChangeShapeType="1"/>
            </p:cNvSpPr>
            <p:nvPr/>
          </p:nvSpPr>
          <p:spPr bwMode="auto">
            <a:xfrm flipH="1" flipV="1">
              <a:off x="125095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1" name="Line 41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2" name="Line 42"/>
            <p:cNvSpPr>
              <a:spLocks noChangeShapeType="1"/>
            </p:cNvSpPr>
            <p:nvPr/>
          </p:nvSpPr>
          <p:spPr bwMode="auto">
            <a:xfrm flipV="1">
              <a:off x="1393825" y="43863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3" name="Line 43"/>
            <p:cNvSpPr>
              <a:spLocks noChangeAspect="1" noChangeShapeType="1"/>
            </p:cNvSpPr>
            <p:nvPr/>
          </p:nvSpPr>
          <p:spPr bwMode="auto">
            <a:xfrm flipH="1" flipV="1">
              <a:off x="117951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4" name="Line 44"/>
            <p:cNvSpPr>
              <a:spLocks noChangeAspect="1" noChangeShapeType="1"/>
            </p:cNvSpPr>
            <p:nvPr/>
          </p:nvSpPr>
          <p:spPr bwMode="auto">
            <a:xfrm flipH="1" flipV="1">
              <a:off x="698871" y="4780044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5" name="Oval 45"/>
            <p:cNvSpPr>
              <a:spLocks noChangeAspect="1" noChangeArrowheads="1"/>
            </p:cNvSpPr>
            <p:nvPr/>
          </p:nvSpPr>
          <p:spPr bwMode="auto">
            <a:xfrm flipV="1">
              <a:off x="1430338" y="3957719"/>
              <a:ext cx="73025" cy="714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6" name="Line 46"/>
            <p:cNvSpPr>
              <a:spLocks noChangeShapeType="1"/>
            </p:cNvSpPr>
            <p:nvPr/>
          </p:nvSpPr>
          <p:spPr bwMode="auto">
            <a:xfrm flipV="1">
              <a:off x="715963" y="2513777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7" name="Oval 47"/>
            <p:cNvSpPr>
              <a:spLocks noChangeAspect="1" noChangeArrowheads="1"/>
            </p:cNvSpPr>
            <p:nvPr/>
          </p:nvSpPr>
          <p:spPr bwMode="auto">
            <a:xfrm flipV="1">
              <a:off x="1358900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8" name="Oval 48"/>
            <p:cNvSpPr>
              <a:spLocks noChangeAspect="1" noChangeArrowheads="1"/>
            </p:cNvSpPr>
            <p:nvPr/>
          </p:nvSpPr>
          <p:spPr bwMode="auto">
            <a:xfrm flipV="1">
              <a:off x="135890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9" name="Line 49"/>
            <p:cNvSpPr>
              <a:spLocks noChangeAspect="1" noChangeShapeType="1"/>
            </p:cNvSpPr>
            <p:nvPr/>
          </p:nvSpPr>
          <p:spPr bwMode="auto">
            <a:xfrm flipV="1">
              <a:off x="1393825" y="4387930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0" name="Line 50"/>
            <p:cNvSpPr>
              <a:spLocks noChangeAspect="1" noChangeShapeType="1"/>
            </p:cNvSpPr>
            <p:nvPr/>
          </p:nvSpPr>
          <p:spPr bwMode="auto">
            <a:xfrm flipV="1">
              <a:off x="2073275" y="492291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1" name="Line 51"/>
            <p:cNvSpPr>
              <a:spLocks noChangeShapeType="1"/>
            </p:cNvSpPr>
            <p:nvPr/>
          </p:nvSpPr>
          <p:spPr bwMode="auto">
            <a:xfrm flipH="1" flipV="1">
              <a:off x="193040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2" name="Line 52"/>
            <p:cNvSpPr>
              <a:spLocks noChangeAspect="1" noChangeShapeType="1"/>
            </p:cNvSpPr>
            <p:nvPr/>
          </p:nvSpPr>
          <p:spPr bwMode="auto">
            <a:xfrm flipV="1">
              <a:off x="1930400" y="46371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3" name="Line 53"/>
            <p:cNvSpPr>
              <a:spLocks noChangeShapeType="1"/>
            </p:cNvSpPr>
            <p:nvPr/>
          </p:nvSpPr>
          <p:spPr bwMode="auto">
            <a:xfrm flipV="1">
              <a:off x="193040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4" name="Line 54"/>
            <p:cNvSpPr>
              <a:spLocks noChangeAspect="1" noChangeShapeType="1"/>
            </p:cNvSpPr>
            <p:nvPr/>
          </p:nvSpPr>
          <p:spPr bwMode="auto">
            <a:xfrm flipV="1">
              <a:off x="2073275" y="438634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5" name="Line 55"/>
            <p:cNvSpPr>
              <a:spLocks noChangeAspect="1" noChangeShapeType="1"/>
            </p:cNvSpPr>
            <p:nvPr/>
          </p:nvSpPr>
          <p:spPr bwMode="auto">
            <a:xfrm flipH="1" flipV="1">
              <a:off x="185896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6" name="Line 56"/>
            <p:cNvSpPr>
              <a:spLocks noChangeShapeType="1"/>
            </p:cNvSpPr>
            <p:nvPr/>
          </p:nvSpPr>
          <p:spPr bwMode="auto">
            <a:xfrm flipH="1" flipV="1">
              <a:off x="1573213" y="4780044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7" name="Oval 57"/>
            <p:cNvSpPr>
              <a:spLocks noChangeAspect="1" noChangeArrowheads="1"/>
            </p:cNvSpPr>
            <p:nvPr/>
          </p:nvSpPr>
          <p:spPr bwMode="auto">
            <a:xfrm flipV="1">
              <a:off x="1430338" y="3421144"/>
              <a:ext cx="73025" cy="7302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8" name="Oval 58"/>
            <p:cNvSpPr>
              <a:spLocks noChangeAspect="1" noChangeArrowheads="1"/>
            </p:cNvSpPr>
            <p:nvPr/>
          </p:nvSpPr>
          <p:spPr bwMode="auto">
            <a:xfrm flipV="1">
              <a:off x="203835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9" name="Oval 59"/>
            <p:cNvSpPr>
              <a:spLocks noChangeAspect="1" noChangeArrowheads="1"/>
            </p:cNvSpPr>
            <p:nvPr/>
          </p:nvSpPr>
          <p:spPr bwMode="auto">
            <a:xfrm flipV="1">
              <a:off x="2038350" y="43514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0" name="Line 60"/>
            <p:cNvSpPr>
              <a:spLocks noChangeShapeType="1"/>
            </p:cNvSpPr>
            <p:nvPr/>
          </p:nvSpPr>
          <p:spPr bwMode="auto">
            <a:xfrm flipV="1">
              <a:off x="1716088" y="3600531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3213" y="3600531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2" name="Line 62"/>
            <p:cNvSpPr>
              <a:spLocks noChangeAspect="1" noChangeShapeType="1"/>
            </p:cNvSpPr>
            <p:nvPr/>
          </p:nvSpPr>
          <p:spPr bwMode="auto">
            <a:xfrm flipV="1">
              <a:off x="1573213" y="3313194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3" name="Line 63"/>
            <p:cNvSpPr>
              <a:spLocks noChangeAspect="1" noChangeShapeType="1"/>
            </p:cNvSpPr>
            <p:nvPr/>
          </p:nvSpPr>
          <p:spPr bwMode="auto">
            <a:xfrm flipV="1">
              <a:off x="1573213" y="3314781"/>
              <a:ext cx="14763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4" name="Line 64"/>
            <p:cNvSpPr>
              <a:spLocks noChangeShapeType="1"/>
            </p:cNvSpPr>
            <p:nvPr/>
          </p:nvSpPr>
          <p:spPr bwMode="auto">
            <a:xfrm flipV="1">
              <a:off x="1716088" y="3063956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5" name="Line 65"/>
            <p:cNvSpPr>
              <a:spLocks noChangeAspect="1" noChangeShapeType="1"/>
            </p:cNvSpPr>
            <p:nvPr/>
          </p:nvSpPr>
          <p:spPr bwMode="auto">
            <a:xfrm flipH="1" flipV="1">
              <a:off x="1501775" y="3313194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6" name="Line 66"/>
            <p:cNvSpPr>
              <a:spLocks noChangeAspect="1" noChangeShapeType="1"/>
            </p:cNvSpPr>
            <p:nvPr/>
          </p:nvSpPr>
          <p:spPr bwMode="auto">
            <a:xfrm flipH="1" flipV="1">
              <a:off x="886014" y="3457656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7" name="Oval 67"/>
            <p:cNvSpPr>
              <a:spLocks noChangeAspect="1" noChangeArrowheads="1"/>
            </p:cNvSpPr>
            <p:nvPr/>
          </p:nvSpPr>
          <p:spPr bwMode="auto">
            <a:xfrm flipV="1">
              <a:off x="1681163" y="2478852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8" name="Oval 68"/>
            <p:cNvSpPr>
              <a:spLocks noChangeAspect="1" noChangeArrowheads="1"/>
            </p:cNvSpPr>
            <p:nvPr/>
          </p:nvSpPr>
          <p:spPr bwMode="auto">
            <a:xfrm flipV="1">
              <a:off x="1681163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9" name="Line 69"/>
            <p:cNvSpPr>
              <a:spLocks noChangeShapeType="1"/>
            </p:cNvSpPr>
            <p:nvPr/>
          </p:nvSpPr>
          <p:spPr bwMode="auto">
            <a:xfrm flipV="1">
              <a:off x="1716088" y="4135519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0" name="Line 70"/>
            <p:cNvSpPr>
              <a:spLocks noChangeAspect="1" noChangeShapeType="1"/>
            </p:cNvSpPr>
            <p:nvPr/>
          </p:nvSpPr>
          <p:spPr bwMode="auto">
            <a:xfrm flipH="1" flipV="1">
              <a:off x="1573213" y="4135519"/>
              <a:ext cx="147637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1" name="Line 71"/>
            <p:cNvSpPr>
              <a:spLocks noChangeAspect="1" noChangeShapeType="1"/>
            </p:cNvSpPr>
            <p:nvPr/>
          </p:nvSpPr>
          <p:spPr bwMode="auto">
            <a:xfrm flipV="1">
              <a:off x="1573213" y="38497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2" name="Line 72"/>
            <p:cNvSpPr>
              <a:spLocks noChangeShapeType="1"/>
            </p:cNvSpPr>
            <p:nvPr/>
          </p:nvSpPr>
          <p:spPr bwMode="auto">
            <a:xfrm flipV="1">
              <a:off x="1573213" y="38497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3" name="Line 73"/>
            <p:cNvSpPr>
              <a:spLocks noChangeAspect="1" noChangeShapeType="1"/>
            </p:cNvSpPr>
            <p:nvPr/>
          </p:nvSpPr>
          <p:spPr bwMode="auto">
            <a:xfrm flipV="1">
              <a:off x="1501775" y="38497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5" name="Line 75"/>
            <p:cNvSpPr>
              <a:spLocks noChangeShapeType="1"/>
            </p:cNvSpPr>
            <p:nvPr/>
          </p:nvSpPr>
          <p:spPr bwMode="auto">
            <a:xfrm flipV="1">
              <a:off x="893763" y="3457656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6" name="Line 76"/>
            <p:cNvSpPr>
              <a:spLocks noChangeAspect="1" noChangeShapeType="1"/>
            </p:cNvSpPr>
            <p:nvPr/>
          </p:nvSpPr>
          <p:spPr bwMode="auto">
            <a:xfrm flipV="1">
              <a:off x="1573213" y="4279981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7" name="Line 77"/>
            <p:cNvSpPr>
              <a:spLocks noChangeAspect="1" noChangeShapeType="1"/>
            </p:cNvSpPr>
            <p:nvPr/>
          </p:nvSpPr>
          <p:spPr bwMode="auto">
            <a:xfrm flipH="1" flipV="1">
              <a:off x="679450" y="4279981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8" name="Line 78"/>
            <p:cNvSpPr>
              <a:spLocks noChangeShapeType="1"/>
            </p:cNvSpPr>
            <p:nvPr/>
          </p:nvSpPr>
          <p:spPr bwMode="auto">
            <a:xfrm flipV="1">
              <a:off x="1036637" y="3992644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9" name="Oval 79"/>
            <p:cNvSpPr>
              <a:spLocks noChangeAspect="1" noChangeArrowheads="1"/>
            </p:cNvSpPr>
            <p:nvPr/>
          </p:nvSpPr>
          <p:spPr bwMode="auto">
            <a:xfrm>
              <a:off x="858838" y="424346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0" name="Oval 80"/>
            <p:cNvSpPr>
              <a:spLocks noChangeAspect="1" noChangeArrowheads="1"/>
            </p:cNvSpPr>
            <p:nvPr/>
          </p:nvSpPr>
          <p:spPr bwMode="auto">
            <a:xfrm>
              <a:off x="1001713" y="47451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1" name="Line 50"/>
            <p:cNvSpPr>
              <a:spLocks noChangeAspect="1" noChangeShapeType="1"/>
            </p:cNvSpPr>
            <p:nvPr/>
          </p:nvSpPr>
          <p:spPr bwMode="auto">
            <a:xfrm flipV="1">
              <a:off x="2760356" y="492033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2" name="Line 51"/>
            <p:cNvSpPr>
              <a:spLocks noChangeShapeType="1"/>
            </p:cNvSpPr>
            <p:nvPr/>
          </p:nvSpPr>
          <p:spPr bwMode="auto">
            <a:xfrm flipH="1" flipV="1">
              <a:off x="2617481" y="492033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463458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4" name="Line 53"/>
            <p:cNvSpPr>
              <a:spLocks noChangeShapeType="1"/>
            </p:cNvSpPr>
            <p:nvPr/>
          </p:nvSpPr>
          <p:spPr bwMode="auto">
            <a:xfrm flipV="1">
              <a:off x="2617481" y="463458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5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438376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Line 55"/>
            <p:cNvSpPr>
              <a:spLocks noChangeShapeType="1"/>
            </p:cNvSpPr>
            <p:nvPr/>
          </p:nvSpPr>
          <p:spPr bwMode="auto">
            <a:xfrm flipH="1" flipV="1">
              <a:off x="2554589" y="463458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7" name="Line 56"/>
            <p:cNvSpPr>
              <a:spLocks noChangeShapeType="1"/>
            </p:cNvSpPr>
            <p:nvPr/>
          </p:nvSpPr>
          <p:spPr bwMode="auto">
            <a:xfrm flipH="1" flipV="1">
              <a:off x="2268840" y="477746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Oval 58"/>
            <p:cNvSpPr>
              <a:spLocks noChangeAspect="1" noChangeArrowheads="1"/>
            </p:cNvSpPr>
            <p:nvPr/>
          </p:nvSpPr>
          <p:spPr bwMode="auto">
            <a:xfrm flipV="1">
              <a:off x="2725431" y="513465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9" name="Oval 59"/>
            <p:cNvSpPr>
              <a:spLocks noChangeAspect="1" noChangeArrowheads="1"/>
            </p:cNvSpPr>
            <p:nvPr/>
          </p:nvSpPr>
          <p:spPr bwMode="auto">
            <a:xfrm flipV="1">
              <a:off x="2725431" y="434883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0" name="Line 76"/>
            <p:cNvSpPr>
              <a:spLocks noChangeAspect="1" noChangeShapeType="1"/>
            </p:cNvSpPr>
            <p:nvPr/>
          </p:nvSpPr>
          <p:spPr bwMode="auto">
            <a:xfrm flipV="1">
              <a:off x="2260295" y="3725150"/>
              <a:ext cx="0" cy="10523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0633" y="307101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62"/>
            <p:cNvSpPr>
              <a:spLocks noChangeAspect="1" noChangeShapeType="1"/>
            </p:cNvSpPr>
            <p:nvPr/>
          </p:nvSpPr>
          <p:spPr bwMode="auto">
            <a:xfrm flipV="1">
              <a:off x="1570633" y="2783682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Line 63"/>
            <p:cNvSpPr>
              <a:spLocks noChangeShapeType="1"/>
            </p:cNvSpPr>
            <p:nvPr/>
          </p:nvSpPr>
          <p:spPr bwMode="auto">
            <a:xfrm flipV="1">
              <a:off x="1570633" y="27852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4" name="Line 64"/>
            <p:cNvSpPr>
              <a:spLocks noChangeShapeType="1"/>
            </p:cNvSpPr>
            <p:nvPr/>
          </p:nvSpPr>
          <p:spPr bwMode="auto">
            <a:xfrm flipV="1">
              <a:off x="1713508" y="25344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5"/>
            <p:cNvSpPr>
              <a:spLocks noChangeShapeType="1"/>
            </p:cNvSpPr>
            <p:nvPr/>
          </p:nvSpPr>
          <p:spPr bwMode="auto">
            <a:xfrm flipH="1" flipV="1">
              <a:off x="1506944" y="2783682"/>
              <a:ext cx="0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6"/>
            <p:cNvSpPr>
              <a:spLocks noChangeAspect="1" noChangeShapeType="1"/>
            </p:cNvSpPr>
            <p:nvPr/>
          </p:nvSpPr>
          <p:spPr bwMode="auto">
            <a:xfrm flipH="1" flipV="1">
              <a:off x="1174937" y="2927350"/>
              <a:ext cx="330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Oval 57"/>
            <p:cNvSpPr>
              <a:spLocks noChangeAspect="1" noChangeArrowheads="1"/>
            </p:cNvSpPr>
            <p:nvPr/>
          </p:nvSpPr>
          <p:spPr bwMode="auto">
            <a:xfrm flipV="1">
              <a:off x="1427758" y="2891632"/>
              <a:ext cx="73025" cy="730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8" name="Line 77"/>
            <p:cNvSpPr>
              <a:spLocks noChangeAspect="1" noChangeShapeType="1"/>
            </p:cNvSpPr>
            <p:nvPr/>
          </p:nvSpPr>
          <p:spPr bwMode="auto">
            <a:xfrm flipH="1" flipV="1">
              <a:off x="720723" y="3725150"/>
              <a:ext cx="15395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3547740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 smtClean="0"/>
                <a:t>inc</a:t>
              </a:r>
              <a:endParaRPr lang="en-US" altLang="sv-SE" dirty="0"/>
            </a:p>
          </p:txBody>
        </p:sp>
        <p:sp>
          <p:nvSpPr>
            <p:cNvPr id="370" name="Line 75"/>
            <p:cNvSpPr>
              <a:spLocks noChangeShapeType="1"/>
            </p:cNvSpPr>
            <p:nvPr/>
          </p:nvSpPr>
          <p:spPr bwMode="auto">
            <a:xfrm flipV="1">
              <a:off x="1188848" y="2928143"/>
              <a:ext cx="0" cy="8071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79"/>
            <p:cNvSpPr>
              <a:spLocks noChangeAspect="1" noChangeArrowheads="1"/>
            </p:cNvSpPr>
            <p:nvPr/>
          </p:nvSpPr>
          <p:spPr bwMode="auto">
            <a:xfrm>
              <a:off x="1146175" y="36910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37"/>
            <p:cNvSpPr>
              <a:spLocks noChangeAspect="1" noChangeShapeType="1"/>
            </p:cNvSpPr>
            <p:nvPr/>
          </p:nvSpPr>
          <p:spPr bwMode="auto">
            <a:xfrm flipV="1">
              <a:off x="715963" y="5175330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40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2160000" y="3060000"/>
              <a:ext cx="8258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altLang="sv-SE" dirty="0" smtClean="0"/>
                <a:t>NOR3</a:t>
              </a:r>
              <a:endParaRPr lang="sv-SE" dirty="0"/>
            </a:p>
          </p:txBody>
        </p:sp>
      </p:grpSp>
      <p:sp>
        <p:nvSpPr>
          <p:cNvPr id="397" name="Freeform 396"/>
          <p:cNvSpPr/>
          <p:nvPr/>
        </p:nvSpPr>
        <p:spPr bwMode="auto">
          <a:xfrm flipV="1"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539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1" name="Group 340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42" name="Rectangle 341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3" name="Rectangle 342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4" name="Rectangle 343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45" name="Group 344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31" name="Rectangle 430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2" name="Rectangle 431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46" name="Rectangle 34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7" name="Rectangle 346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8" name="Rectangle 347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9" name="Rectangle 348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0" name="Rectangle 349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1" name="Rectangle 350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2" name="Rectangle 351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3" name="Rectangle 352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4" name="Rectangle 353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5" name="Rectangle 354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6" name="Rectangle 355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7" name="Rectangle 356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8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59" name="Rectangle 358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0" name="Rectangle 359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3" name="Rectangle 362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75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89" name="Group 388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29" name="Rectangle 428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0" name="Rectangle 429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0" name="Group 389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27" name="Rectangle 4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8" name="Rectangle 42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1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392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3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4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96" name="Group 395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6" name="Rectangle 425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7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398" name="Group 397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23" name="Rectangle 422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9" name="Group 398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21" name="Rectangle 4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2" name="Rectangle 42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7" name="Rectangle 406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8" name="Rectangle 407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3" name="Group 412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17" name="Rectangle 416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18" name="Rectangle 417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4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5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I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40" name="Text Box 28"/>
          <p:cNvSpPr txBox="1">
            <a:spLocks noChangeAspect="1" noChangeArrowheads="1"/>
          </p:cNvSpPr>
          <p:nvPr/>
        </p:nvSpPr>
        <p:spPr bwMode="auto">
          <a:xfrm>
            <a:off x="2923763" y="4333876"/>
            <a:ext cx="6619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c</a:t>
            </a:r>
            <a:endParaRPr lang="en-US" altLang="sv-SE" dirty="0"/>
          </a:p>
        </p:txBody>
      </p:sp>
      <p:sp>
        <p:nvSpPr>
          <p:cNvPr id="77" name="Line 52"/>
          <p:cNvSpPr>
            <a:spLocks noChangeAspect="1" noChangeShapeType="1"/>
          </p:cNvSpPr>
          <p:nvPr/>
        </p:nvSpPr>
        <p:spPr bwMode="auto">
          <a:xfrm>
            <a:off x="785813" y="2211024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8" name="Line 53"/>
          <p:cNvSpPr>
            <a:spLocks noChangeAspect="1" noChangeShapeType="1"/>
          </p:cNvSpPr>
          <p:nvPr/>
        </p:nvSpPr>
        <p:spPr bwMode="auto">
          <a:xfrm>
            <a:off x="1498600" y="221102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9" name="Line 54"/>
          <p:cNvSpPr>
            <a:spLocks noChangeAspect="1" noChangeShapeType="1"/>
          </p:cNvSpPr>
          <p:nvPr/>
        </p:nvSpPr>
        <p:spPr bwMode="auto">
          <a:xfrm flipH="1">
            <a:off x="1349375" y="2472962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0" name="Line 55"/>
          <p:cNvSpPr>
            <a:spLocks noChangeAspect="1" noChangeShapeType="1"/>
          </p:cNvSpPr>
          <p:nvPr/>
        </p:nvSpPr>
        <p:spPr bwMode="auto">
          <a:xfrm>
            <a:off x="1349375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1" name="Line 56"/>
          <p:cNvSpPr>
            <a:spLocks noChangeAspect="1" noChangeShapeType="1"/>
          </p:cNvSpPr>
          <p:nvPr/>
        </p:nvSpPr>
        <p:spPr bwMode="auto">
          <a:xfrm>
            <a:off x="1349375" y="2774587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2" name="Line 57"/>
          <p:cNvSpPr>
            <a:spLocks noChangeAspect="1" noChangeShapeType="1"/>
          </p:cNvSpPr>
          <p:nvPr/>
        </p:nvSpPr>
        <p:spPr bwMode="auto">
          <a:xfrm>
            <a:off x="1498600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58"/>
          <p:cNvSpPr>
            <a:spLocks noChangeAspect="1" noChangeShapeType="1"/>
          </p:cNvSpPr>
          <p:nvPr/>
        </p:nvSpPr>
        <p:spPr bwMode="auto">
          <a:xfrm flipH="1">
            <a:off x="1273175" y="2472962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4" name="Line 59"/>
          <p:cNvSpPr>
            <a:spLocks noChangeAspect="1" noChangeShapeType="1"/>
          </p:cNvSpPr>
          <p:nvPr/>
        </p:nvSpPr>
        <p:spPr bwMode="auto">
          <a:xfrm flipH="1">
            <a:off x="1011238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5" name="Oval 60"/>
          <p:cNvSpPr>
            <a:spLocks noChangeAspect="1" noChangeArrowheads="1"/>
          </p:cNvSpPr>
          <p:nvPr/>
        </p:nvSpPr>
        <p:spPr bwMode="auto">
          <a:xfrm>
            <a:off x="1198563" y="2585674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8" name="Oval 63"/>
          <p:cNvSpPr>
            <a:spLocks noChangeAspect="1" noChangeArrowheads="1"/>
          </p:cNvSpPr>
          <p:nvPr/>
        </p:nvSpPr>
        <p:spPr bwMode="auto">
          <a:xfrm>
            <a:off x="1462088" y="2174512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9" name="Line 64"/>
          <p:cNvSpPr>
            <a:spLocks noChangeAspect="1" noChangeShapeType="1"/>
          </p:cNvSpPr>
          <p:nvPr/>
        </p:nvSpPr>
        <p:spPr bwMode="auto">
          <a:xfrm>
            <a:off x="1490785" y="3036524"/>
            <a:ext cx="122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0" name="Line 65"/>
          <p:cNvSpPr>
            <a:spLocks noChangeAspect="1" noChangeShapeType="1"/>
          </p:cNvSpPr>
          <p:nvPr/>
        </p:nvSpPr>
        <p:spPr bwMode="auto">
          <a:xfrm>
            <a:off x="2211388" y="2211024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1" name="Line 66"/>
          <p:cNvSpPr>
            <a:spLocks noChangeAspect="1" noChangeShapeType="1"/>
          </p:cNvSpPr>
          <p:nvPr/>
        </p:nvSpPr>
        <p:spPr bwMode="auto">
          <a:xfrm flipH="1" flipV="1">
            <a:off x="2062163" y="247454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2" name="Line 67"/>
          <p:cNvSpPr>
            <a:spLocks noChangeAspect="1" noChangeShapeType="1"/>
          </p:cNvSpPr>
          <p:nvPr/>
        </p:nvSpPr>
        <p:spPr bwMode="auto">
          <a:xfrm>
            <a:off x="2062163" y="2472962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3" name="Line 68"/>
          <p:cNvSpPr>
            <a:spLocks noChangeAspect="1" noChangeShapeType="1"/>
          </p:cNvSpPr>
          <p:nvPr/>
        </p:nvSpPr>
        <p:spPr bwMode="auto">
          <a:xfrm>
            <a:off x="2062163" y="277299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4" name="Line 69"/>
          <p:cNvSpPr>
            <a:spLocks noChangeAspect="1" noChangeShapeType="1"/>
          </p:cNvSpPr>
          <p:nvPr/>
        </p:nvSpPr>
        <p:spPr bwMode="auto">
          <a:xfrm>
            <a:off x="2211388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5" name="Line 70"/>
          <p:cNvSpPr>
            <a:spLocks noChangeAspect="1" noChangeShapeType="1"/>
          </p:cNvSpPr>
          <p:nvPr/>
        </p:nvSpPr>
        <p:spPr bwMode="auto">
          <a:xfrm flipH="1">
            <a:off x="1987550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6" name="Line 71"/>
          <p:cNvSpPr>
            <a:spLocks noChangeAspect="1" noChangeShapeType="1"/>
          </p:cNvSpPr>
          <p:nvPr/>
        </p:nvSpPr>
        <p:spPr bwMode="auto">
          <a:xfrm flipH="1">
            <a:off x="1724025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7" name="Oval 72"/>
          <p:cNvSpPr>
            <a:spLocks noChangeAspect="1" noChangeArrowheads="1"/>
          </p:cNvSpPr>
          <p:nvPr/>
        </p:nvSpPr>
        <p:spPr bwMode="auto">
          <a:xfrm>
            <a:off x="1911350" y="2580912"/>
            <a:ext cx="76200" cy="79375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8" name="Oval 73"/>
          <p:cNvSpPr>
            <a:spLocks noChangeAspect="1" noChangeArrowheads="1"/>
          </p:cNvSpPr>
          <p:nvPr/>
        </p:nvSpPr>
        <p:spPr bwMode="auto">
          <a:xfrm>
            <a:off x="2174875" y="2174512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Line 75"/>
          <p:cNvSpPr>
            <a:spLocks noChangeAspect="1" noChangeShapeType="1"/>
          </p:cNvSpPr>
          <p:nvPr/>
        </p:nvSpPr>
        <p:spPr bwMode="auto">
          <a:xfrm>
            <a:off x="1836738" y="4401344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3" name="Line 78"/>
          <p:cNvSpPr>
            <a:spLocks noChangeAspect="1" noChangeShapeType="1"/>
          </p:cNvSpPr>
          <p:nvPr/>
        </p:nvSpPr>
        <p:spPr bwMode="auto">
          <a:xfrm flipV="1">
            <a:off x="1685925" y="4953000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5" name="Line 90"/>
          <p:cNvSpPr>
            <a:spLocks noChangeAspect="1" noChangeShapeType="1"/>
          </p:cNvSpPr>
          <p:nvPr/>
        </p:nvSpPr>
        <p:spPr bwMode="auto">
          <a:xfrm>
            <a:off x="1349375" y="2885713"/>
            <a:ext cx="0" cy="19101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91"/>
          <p:cNvSpPr>
            <a:spLocks noChangeAspect="1" noChangeShapeType="1"/>
          </p:cNvSpPr>
          <p:nvPr/>
        </p:nvSpPr>
        <p:spPr bwMode="auto">
          <a:xfrm>
            <a:off x="1724025" y="262377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7" name="Line 92"/>
          <p:cNvSpPr>
            <a:spLocks noChangeAspect="1" noChangeShapeType="1"/>
          </p:cNvSpPr>
          <p:nvPr/>
        </p:nvSpPr>
        <p:spPr bwMode="auto">
          <a:xfrm flipH="1">
            <a:off x="1349375" y="2885712"/>
            <a:ext cx="374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8" name="Text Box 93"/>
          <p:cNvSpPr txBox="1">
            <a:spLocks noChangeAspect="1" noChangeArrowheads="1"/>
          </p:cNvSpPr>
          <p:nvPr/>
        </p:nvSpPr>
        <p:spPr bwMode="auto">
          <a:xfrm>
            <a:off x="298450" y="4537075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b</a:t>
            </a:r>
            <a:endParaRPr lang="en-US" altLang="sv-SE"/>
          </a:p>
        </p:txBody>
      </p:sp>
      <p:sp>
        <p:nvSpPr>
          <p:cNvPr id="119" name="Text Box 94"/>
          <p:cNvSpPr txBox="1">
            <a:spLocks noChangeAspect="1" noChangeArrowheads="1"/>
          </p:cNvSpPr>
          <p:nvPr/>
        </p:nvSpPr>
        <p:spPr bwMode="auto">
          <a:xfrm>
            <a:off x="306388" y="4035425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a</a:t>
            </a:r>
            <a:endParaRPr lang="en-US" altLang="sv-SE"/>
          </a:p>
        </p:txBody>
      </p:sp>
      <p:sp>
        <p:nvSpPr>
          <p:cNvPr id="120" name="Text Box 95"/>
          <p:cNvSpPr txBox="1">
            <a:spLocks noChangeAspect="1" noChangeArrowheads="1"/>
          </p:cNvSpPr>
          <p:nvPr/>
        </p:nvSpPr>
        <p:spPr bwMode="auto">
          <a:xfrm>
            <a:off x="2898531" y="3638550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out</a:t>
            </a:r>
            <a:endParaRPr lang="en-US" altLang="sv-SE"/>
          </a:p>
        </p:txBody>
      </p:sp>
      <p:sp>
        <p:nvSpPr>
          <p:cNvPr id="143" name="Text Box 96"/>
          <p:cNvSpPr txBox="1">
            <a:spLocks noChangeAspect="1" noChangeArrowheads="1"/>
          </p:cNvSpPr>
          <p:nvPr/>
        </p:nvSpPr>
        <p:spPr bwMode="auto">
          <a:xfrm>
            <a:off x="2587625" y="1985599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44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145" name="Line 98"/>
          <p:cNvSpPr>
            <a:spLocks noChangeAspect="1" noChangeShapeType="1"/>
          </p:cNvSpPr>
          <p:nvPr/>
        </p:nvSpPr>
        <p:spPr bwMode="auto">
          <a:xfrm>
            <a:off x="1011238" y="2623774"/>
            <a:ext cx="0" cy="161485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 dirty="0"/>
          </a:p>
        </p:txBody>
      </p:sp>
      <p:sp>
        <p:nvSpPr>
          <p:cNvPr id="146" name="Oval 99"/>
          <p:cNvSpPr>
            <a:spLocks noChangeAspect="1" noChangeArrowheads="1"/>
          </p:cNvSpPr>
          <p:nvPr/>
        </p:nvSpPr>
        <p:spPr bwMode="auto">
          <a:xfrm>
            <a:off x="1311275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47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148" name="Group 147"/>
          <p:cNvGrpSpPr/>
          <p:nvPr/>
        </p:nvGrpSpPr>
        <p:grpSpPr>
          <a:xfrm flipH="1">
            <a:off x="2204276" y="3825874"/>
            <a:ext cx="713551" cy="1350963"/>
            <a:chOff x="2051568" y="930098"/>
            <a:chExt cx="713551" cy="1350963"/>
          </a:xfrm>
        </p:grpSpPr>
        <p:sp>
          <p:nvSpPr>
            <p:cNvPr id="149" name="Line 50"/>
            <p:cNvSpPr>
              <a:spLocks noChangeAspect="1" noChangeShapeType="1"/>
            </p:cNvSpPr>
            <p:nvPr/>
          </p:nvSpPr>
          <p:spPr bwMode="auto">
            <a:xfrm flipV="1">
              <a:off x="2761944" y="1762923"/>
              <a:ext cx="0" cy="518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0" name="Line 51"/>
            <p:cNvSpPr>
              <a:spLocks noChangeShapeType="1"/>
            </p:cNvSpPr>
            <p:nvPr/>
          </p:nvSpPr>
          <p:spPr bwMode="auto">
            <a:xfrm flipH="1" flipV="1">
              <a:off x="2617481" y="1762925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1477175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2" name="Line 53"/>
            <p:cNvSpPr>
              <a:spLocks noChangeShapeType="1"/>
            </p:cNvSpPr>
            <p:nvPr/>
          </p:nvSpPr>
          <p:spPr bwMode="auto">
            <a:xfrm flipV="1">
              <a:off x="2617481" y="1477175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930098"/>
              <a:ext cx="0" cy="547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 flipH="1" flipV="1">
              <a:off x="2556178" y="1477175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5" name="Line 56"/>
            <p:cNvSpPr>
              <a:spLocks noChangeAspect="1" noChangeShapeType="1"/>
            </p:cNvSpPr>
            <p:nvPr/>
          </p:nvSpPr>
          <p:spPr bwMode="auto">
            <a:xfrm flipH="1" flipV="1">
              <a:off x="2051568" y="1621636"/>
              <a:ext cx="50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82"/>
          <p:cNvSpPr>
            <a:spLocks noChangeAspect="1" noChangeArrowheads="1"/>
          </p:cNvSpPr>
          <p:nvPr/>
        </p:nvSpPr>
        <p:spPr bwMode="auto">
          <a:xfrm>
            <a:off x="2169814" y="5144841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64"/>
          <p:cNvSpPr>
            <a:spLocks noChangeAspect="1" noChangeShapeType="1"/>
          </p:cNvSpPr>
          <p:nvPr/>
        </p:nvSpPr>
        <p:spPr bwMode="auto">
          <a:xfrm>
            <a:off x="1819031" y="3821969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9" name="Line 50"/>
          <p:cNvSpPr>
            <a:spLocks noChangeAspect="1" noChangeShapeType="1"/>
          </p:cNvSpPr>
          <p:nvPr/>
        </p:nvSpPr>
        <p:spPr bwMode="auto">
          <a:xfrm flipV="1">
            <a:off x="1834577" y="3580301"/>
            <a:ext cx="1588" cy="249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Line 51"/>
          <p:cNvSpPr>
            <a:spLocks noChangeShapeType="1"/>
          </p:cNvSpPr>
          <p:nvPr/>
        </p:nvSpPr>
        <p:spPr bwMode="auto">
          <a:xfrm flipH="1" flipV="1">
            <a:off x="1840195" y="3580301"/>
            <a:ext cx="147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1" name="Line 52"/>
          <p:cNvSpPr>
            <a:spLocks noChangeShapeType="1"/>
          </p:cNvSpPr>
          <p:nvPr/>
        </p:nvSpPr>
        <p:spPr bwMode="auto">
          <a:xfrm flipV="1">
            <a:off x="2059018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Line 53"/>
          <p:cNvSpPr>
            <a:spLocks noChangeShapeType="1"/>
          </p:cNvSpPr>
          <p:nvPr/>
        </p:nvSpPr>
        <p:spPr bwMode="auto">
          <a:xfrm flipV="1">
            <a:off x="1840195" y="3294551"/>
            <a:ext cx="1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3" name="Line 54"/>
          <p:cNvSpPr>
            <a:spLocks noChangeAspect="1" noChangeShapeType="1"/>
          </p:cNvSpPr>
          <p:nvPr/>
        </p:nvSpPr>
        <p:spPr bwMode="auto">
          <a:xfrm flipV="1">
            <a:off x="1834577" y="3043726"/>
            <a:ext cx="1588" cy="250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" name="Line 55"/>
          <p:cNvSpPr>
            <a:spLocks noChangeShapeType="1"/>
          </p:cNvSpPr>
          <p:nvPr/>
        </p:nvSpPr>
        <p:spPr bwMode="auto">
          <a:xfrm flipH="1" flipV="1">
            <a:off x="1987581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" name="Line 56"/>
          <p:cNvSpPr>
            <a:spLocks noChangeAspect="1" noChangeShapeType="1"/>
          </p:cNvSpPr>
          <p:nvPr/>
        </p:nvSpPr>
        <p:spPr bwMode="auto">
          <a:xfrm flipH="1" flipV="1">
            <a:off x="2061334" y="3437426"/>
            <a:ext cx="63421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98"/>
          <p:cNvSpPr>
            <a:spLocks noChangeAspect="1" noChangeShapeType="1"/>
          </p:cNvSpPr>
          <p:nvPr/>
        </p:nvSpPr>
        <p:spPr bwMode="auto">
          <a:xfrm>
            <a:off x="2703365" y="3434000"/>
            <a:ext cx="0" cy="108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39" name="Group 238"/>
          <p:cNvGrpSpPr/>
          <p:nvPr/>
        </p:nvGrpSpPr>
        <p:grpSpPr>
          <a:xfrm>
            <a:off x="6437134" y="4275091"/>
            <a:ext cx="144734" cy="972000"/>
            <a:chOff x="3876186" y="4256916"/>
            <a:chExt cx="144734" cy="972000"/>
          </a:xfrm>
        </p:grpSpPr>
        <p:sp>
          <p:nvSpPr>
            <p:cNvPr id="242" name="Rectangle 3817"/>
            <p:cNvSpPr>
              <a:spLocks noChangeAspect="1" noChangeArrowheads="1"/>
            </p:cNvSpPr>
            <p:nvPr/>
          </p:nvSpPr>
          <p:spPr bwMode="auto">
            <a:xfrm>
              <a:off x="3889528" y="431298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3808"/>
            <p:cNvSpPr>
              <a:spLocks noChangeArrowheads="1"/>
            </p:cNvSpPr>
            <p:nvPr/>
          </p:nvSpPr>
          <p:spPr bwMode="auto">
            <a:xfrm>
              <a:off x="3876186" y="4256916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94637" y="3586939"/>
            <a:ext cx="1567520" cy="929393"/>
            <a:chOff x="5694637" y="3586939"/>
            <a:chExt cx="1567520" cy="929393"/>
          </a:xfrm>
        </p:grpSpPr>
        <p:sp>
          <p:nvSpPr>
            <p:cNvPr id="271" name="Rectangle 3830"/>
            <p:cNvSpPr>
              <a:spLocks noChangeAspect="1" noChangeArrowheads="1"/>
            </p:cNvSpPr>
            <p:nvPr/>
          </p:nvSpPr>
          <p:spPr bwMode="auto">
            <a:xfrm>
              <a:off x="6850416" y="432152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8" name="Rectangle 3845"/>
            <p:cNvSpPr>
              <a:spLocks noChangeArrowheads="1"/>
            </p:cNvSpPr>
            <p:nvPr/>
          </p:nvSpPr>
          <p:spPr bwMode="auto">
            <a:xfrm>
              <a:off x="6851391" y="3667564"/>
              <a:ext cx="126000" cy="82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Text Box 95"/>
            <p:cNvSpPr txBox="1">
              <a:spLocks noChangeAspect="1" noChangeArrowheads="1"/>
            </p:cNvSpPr>
            <p:nvPr/>
          </p:nvSpPr>
          <p:spPr bwMode="auto">
            <a:xfrm>
              <a:off x="6991048" y="3586939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  <p:sp>
          <p:nvSpPr>
            <p:cNvPr id="433" name="Rectangle 432"/>
            <p:cNvSpPr>
              <a:spLocks noChangeArrowheads="1"/>
            </p:cNvSpPr>
            <p:nvPr/>
          </p:nvSpPr>
          <p:spPr bwMode="auto">
            <a:xfrm>
              <a:off x="5712552" y="4340067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4" name="Rectangle 3808"/>
            <p:cNvSpPr>
              <a:spLocks noChangeArrowheads="1"/>
            </p:cNvSpPr>
            <p:nvPr/>
          </p:nvSpPr>
          <p:spPr bwMode="auto">
            <a:xfrm>
              <a:off x="5700280" y="4084332"/>
              <a:ext cx="144734" cy="43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5" name="Rectangle 9297"/>
            <p:cNvSpPr>
              <a:spLocks noChangeArrowheads="1"/>
            </p:cNvSpPr>
            <p:nvPr/>
          </p:nvSpPr>
          <p:spPr bwMode="auto">
            <a:xfrm>
              <a:off x="5694637" y="3939186"/>
              <a:ext cx="1152000" cy="144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 rot="10800000">
              <a:off x="6856871" y="3703852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33" name="Text Box 30"/>
          <p:cNvSpPr txBox="1">
            <a:spLocks noChangeAspect="1" noChangeArrowheads="1"/>
          </p:cNvSpPr>
          <p:nvPr/>
        </p:nvSpPr>
        <p:spPr bwMode="auto">
          <a:xfrm>
            <a:off x="6281491" y="4849853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AOI1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04456" y="2334244"/>
            <a:ext cx="900000" cy="239756"/>
            <a:chOff x="5704456" y="2334244"/>
            <a:chExt cx="900000" cy="239756"/>
          </a:xfrm>
        </p:grpSpPr>
        <p:sp>
          <p:nvSpPr>
            <p:cNvPr id="195" name="Rectangle 9296"/>
            <p:cNvSpPr>
              <a:spLocks noChangeAspect="1" noChangeArrowheads="1"/>
            </p:cNvSpPr>
            <p:nvPr/>
          </p:nvSpPr>
          <p:spPr bwMode="auto">
            <a:xfrm>
              <a:off x="5711202" y="23741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6" name="Rectangle 9296"/>
            <p:cNvSpPr>
              <a:spLocks noChangeAspect="1" noChangeArrowheads="1"/>
            </p:cNvSpPr>
            <p:nvPr/>
          </p:nvSpPr>
          <p:spPr bwMode="auto">
            <a:xfrm>
              <a:off x="6475298" y="236640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04456" y="2448000"/>
              <a:ext cx="900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571688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6750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87" name="Down Arrow 186"/>
          <p:cNvSpPr/>
          <p:nvPr/>
        </p:nvSpPr>
        <p:spPr bwMode="auto">
          <a:xfrm rot="10800000">
            <a:off x="1874838" y="5247091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88" name="Group 187"/>
          <p:cNvGrpSpPr/>
          <p:nvPr/>
        </p:nvGrpSpPr>
        <p:grpSpPr>
          <a:xfrm>
            <a:off x="1705050" y="3483552"/>
            <a:ext cx="643412" cy="321320"/>
            <a:chOff x="1241048" y="2042064"/>
            <a:chExt cx="643412" cy="321320"/>
          </a:xfrm>
        </p:grpSpPr>
        <p:sp>
          <p:nvSpPr>
            <p:cNvPr id="190" name="Down Arrow 189"/>
            <p:cNvSpPr/>
            <p:nvPr/>
          </p:nvSpPr>
          <p:spPr bwMode="auto">
            <a:xfrm>
              <a:off x="1600119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1" name="Down Arrow 190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066264" y="1563436"/>
            <a:ext cx="143108" cy="756000"/>
            <a:chOff x="6066264" y="1563436"/>
            <a:chExt cx="143108" cy="756000"/>
          </a:xfrm>
        </p:grpSpPr>
        <p:sp>
          <p:nvSpPr>
            <p:cNvPr id="237" name="Rectangle 9296"/>
            <p:cNvSpPr>
              <a:spLocks noChangeAspect="1" noChangeArrowheads="1"/>
            </p:cNvSpPr>
            <p:nvPr/>
          </p:nvSpPr>
          <p:spPr bwMode="auto">
            <a:xfrm>
              <a:off x="6090728" y="212716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8" name="Rectangle 3814"/>
            <p:cNvSpPr>
              <a:spLocks noChangeArrowheads="1"/>
            </p:cNvSpPr>
            <p:nvPr/>
          </p:nvSpPr>
          <p:spPr bwMode="auto">
            <a:xfrm>
              <a:off x="6066264" y="1563436"/>
              <a:ext cx="143108" cy="75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94" name="Down Arrow 193"/>
          <p:cNvSpPr/>
          <p:nvPr/>
        </p:nvSpPr>
        <p:spPr bwMode="auto">
          <a:xfrm>
            <a:off x="1675516" y="1848743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0" name="Group 199"/>
          <p:cNvGrpSpPr/>
          <p:nvPr/>
        </p:nvGrpSpPr>
        <p:grpSpPr>
          <a:xfrm rot="10800000">
            <a:off x="1360586" y="3059622"/>
            <a:ext cx="964689" cy="313082"/>
            <a:chOff x="1241048" y="2050302"/>
            <a:chExt cx="964689" cy="313082"/>
          </a:xfrm>
        </p:grpSpPr>
        <p:sp>
          <p:nvSpPr>
            <p:cNvPr id="201" name="Down Arrow 200"/>
            <p:cNvSpPr/>
            <p:nvPr/>
          </p:nvSpPr>
          <p:spPr bwMode="auto">
            <a:xfrm>
              <a:off x="1921396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2" name="Down Arrow 201"/>
            <p:cNvSpPr/>
            <p:nvPr/>
          </p:nvSpPr>
          <p:spPr bwMode="auto">
            <a:xfrm>
              <a:off x="1241048" y="2050302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851387" y="2294436"/>
            <a:ext cx="126000" cy="1368000"/>
            <a:chOff x="6851387" y="2294436"/>
            <a:chExt cx="126000" cy="1368000"/>
          </a:xfrm>
        </p:grpSpPr>
        <p:sp>
          <p:nvSpPr>
            <p:cNvPr id="204" name="Rectangle 9050"/>
            <p:cNvSpPr>
              <a:spLocks noChangeAspect="1" noChangeArrowheads="1"/>
            </p:cNvSpPr>
            <p:nvPr/>
          </p:nvSpPr>
          <p:spPr bwMode="auto">
            <a:xfrm>
              <a:off x="6853354" y="2371059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03" name="Rectangle 3845"/>
            <p:cNvSpPr>
              <a:spLocks noChangeArrowheads="1"/>
            </p:cNvSpPr>
            <p:nvPr/>
          </p:nvSpPr>
          <p:spPr bwMode="auto">
            <a:xfrm>
              <a:off x="6851387" y="2294436"/>
              <a:ext cx="126000" cy="136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05" name="Freeform 204"/>
          <p:cNvSpPr/>
          <p:nvPr/>
        </p:nvSpPr>
        <p:spPr bwMode="auto">
          <a:xfrm flipV="1">
            <a:off x="1838241" y="3862388"/>
            <a:ext cx="366036" cy="12595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6" name="Freeform 205"/>
          <p:cNvSpPr/>
          <p:nvPr/>
        </p:nvSpPr>
        <p:spPr bwMode="auto">
          <a:xfrm>
            <a:off x="1506282" y="2223581"/>
            <a:ext cx="739731" cy="1605957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0 w 601444"/>
              <a:gd name="connsiteY0" fmla="*/ 630609 h 1265995"/>
              <a:gd name="connsiteX1" fmla="*/ 49509 w 601444"/>
              <a:gd name="connsiteY1" fmla="*/ 55033 h 1265995"/>
              <a:gd name="connsiteX2" fmla="*/ 90698 w 601444"/>
              <a:gd name="connsiteY2" fmla="*/ 22081 h 1265995"/>
              <a:gd name="connsiteX3" fmla="*/ 263693 w 601444"/>
              <a:gd name="connsiteY3" fmla="*/ 13844 h 1265995"/>
              <a:gd name="connsiteX4" fmla="*/ 354309 w 601444"/>
              <a:gd name="connsiteY4" fmla="*/ 22081 h 1265995"/>
              <a:gd name="connsiteX5" fmla="*/ 411974 w 601444"/>
              <a:gd name="connsiteY5" fmla="*/ 38557 h 1265995"/>
              <a:gd name="connsiteX6" fmla="*/ 461401 w 601444"/>
              <a:gd name="connsiteY6" fmla="*/ 71508 h 1265995"/>
              <a:gd name="connsiteX7" fmla="*/ 510828 w 601444"/>
              <a:gd name="connsiteY7" fmla="*/ 112698 h 1265995"/>
              <a:gd name="connsiteX8" fmla="*/ 535542 w 601444"/>
              <a:gd name="connsiteY8" fmla="*/ 162125 h 1265995"/>
              <a:gd name="connsiteX9" fmla="*/ 552017 w 601444"/>
              <a:gd name="connsiteY9" fmla="*/ 195076 h 1265995"/>
              <a:gd name="connsiteX10" fmla="*/ 560255 w 601444"/>
              <a:gd name="connsiteY10" fmla="*/ 219790 h 1265995"/>
              <a:gd name="connsiteX11" fmla="*/ 576731 w 601444"/>
              <a:gd name="connsiteY11" fmla="*/ 244503 h 1265995"/>
              <a:gd name="connsiteX12" fmla="*/ 584969 w 601444"/>
              <a:gd name="connsiteY12" fmla="*/ 277454 h 1265995"/>
              <a:gd name="connsiteX13" fmla="*/ 593206 w 601444"/>
              <a:gd name="connsiteY13" fmla="*/ 302168 h 1265995"/>
              <a:gd name="connsiteX14" fmla="*/ 601444 w 601444"/>
              <a:gd name="connsiteY14" fmla="*/ 401022 h 1265995"/>
              <a:gd name="connsiteX15" fmla="*/ 593206 w 601444"/>
              <a:gd name="connsiteY15" fmla="*/ 458687 h 1265995"/>
              <a:gd name="connsiteX16" fmla="*/ 568493 w 601444"/>
              <a:gd name="connsiteY16" fmla="*/ 508114 h 1265995"/>
              <a:gd name="connsiteX17" fmla="*/ 552017 w 601444"/>
              <a:gd name="connsiteY17" fmla="*/ 541065 h 1265995"/>
              <a:gd name="connsiteX18" fmla="*/ 494352 w 601444"/>
              <a:gd name="connsiteY18" fmla="*/ 598730 h 1265995"/>
              <a:gd name="connsiteX19" fmla="*/ 469639 w 601444"/>
              <a:gd name="connsiteY19" fmla="*/ 615206 h 1265995"/>
              <a:gd name="connsiteX20" fmla="*/ 444925 w 601444"/>
              <a:gd name="connsiteY20" fmla="*/ 672871 h 1265995"/>
              <a:gd name="connsiteX21" fmla="*/ 436687 w 601444"/>
              <a:gd name="connsiteY21" fmla="*/ 730535 h 1265995"/>
              <a:gd name="connsiteX22" fmla="*/ 420212 w 601444"/>
              <a:gd name="connsiteY22" fmla="*/ 788200 h 1265995"/>
              <a:gd name="connsiteX23" fmla="*/ 428450 w 601444"/>
              <a:gd name="connsiteY23" fmla="*/ 1265995 h 1265995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9069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18213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01444" h="1258278">
                <a:moveTo>
                  <a:pt x="0" y="622892"/>
                </a:moveTo>
                <a:cubicBezTo>
                  <a:pt x="43935" y="433422"/>
                  <a:pt x="10009" y="277696"/>
                  <a:pt x="40365" y="176275"/>
                </a:cubicBezTo>
                <a:cubicBezTo>
                  <a:pt x="70721" y="74854"/>
                  <a:pt x="144917" y="42722"/>
                  <a:pt x="182138" y="14364"/>
                </a:cubicBezTo>
                <a:cubicBezTo>
                  <a:pt x="219359" y="-13994"/>
                  <a:pt x="206028" y="8873"/>
                  <a:pt x="263693" y="6127"/>
                </a:cubicBezTo>
                <a:cubicBezTo>
                  <a:pt x="293898" y="8873"/>
                  <a:pt x="324245" y="10356"/>
                  <a:pt x="354309" y="14364"/>
                </a:cubicBezTo>
                <a:cubicBezTo>
                  <a:pt x="371547" y="16662"/>
                  <a:pt x="395032" y="25193"/>
                  <a:pt x="411974" y="30840"/>
                </a:cubicBezTo>
                <a:cubicBezTo>
                  <a:pt x="428450" y="41824"/>
                  <a:pt x="447399" y="49789"/>
                  <a:pt x="461401" y="63791"/>
                </a:cubicBezTo>
                <a:cubicBezTo>
                  <a:pt x="493116" y="95506"/>
                  <a:pt x="476421" y="82042"/>
                  <a:pt x="510828" y="104981"/>
                </a:cubicBezTo>
                <a:cubicBezTo>
                  <a:pt x="525933" y="150293"/>
                  <a:pt x="509990" y="109691"/>
                  <a:pt x="535542" y="154408"/>
                </a:cubicBezTo>
                <a:cubicBezTo>
                  <a:pt x="541635" y="165070"/>
                  <a:pt x="547180" y="176072"/>
                  <a:pt x="552017" y="187359"/>
                </a:cubicBezTo>
                <a:cubicBezTo>
                  <a:pt x="555438" y="195341"/>
                  <a:pt x="556372" y="204306"/>
                  <a:pt x="560255" y="212073"/>
                </a:cubicBezTo>
                <a:cubicBezTo>
                  <a:pt x="564683" y="220928"/>
                  <a:pt x="571239" y="228548"/>
                  <a:pt x="576731" y="236786"/>
                </a:cubicBezTo>
                <a:cubicBezTo>
                  <a:pt x="579477" y="247770"/>
                  <a:pt x="581859" y="258851"/>
                  <a:pt x="584969" y="269737"/>
                </a:cubicBezTo>
                <a:cubicBezTo>
                  <a:pt x="587354" y="278086"/>
                  <a:pt x="592058" y="285844"/>
                  <a:pt x="593206" y="294451"/>
                </a:cubicBezTo>
                <a:cubicBezTo>
                  <a:pt x="597576" y="327227"/>
                  <a:pt x="598698" y="360354"/>
                  <a:pt x="601444" y="393305"/>
                </a:cubicBezTo>
                <a:cubicBezTo>
                  <a:pt x="598698" y="412527"/>
                  <a:pt x="597014" y="431930"/>
                  <a:pt x="593206" y="450970"/>
                </a:cubicBezTo>
                <a:cubicBezTo>
                  <a:pt x="587397" y="480016"/>
                  <a:pt x="583447" y="474227"/>
                  <a:pt x="568493" y="500397"/>
                </a:cubicBezTo>
                <a:cubicBezTo>
                  <a:pt x="562400" y="511059"/>
                  <a:pt x="558335" y="522818"/>
                  <a:pt x="552017" y="533348"/>
                </a:cubicBezTo>
                <a:cubicBezTo>
                  <a:pt x="518970" y="588427"/>
                  <a:pt x="535781" y="577203"/>
                  <a:pt x="494352" y="591013"/>
                </a:cubicBezTo>
                <a:cubicBezTo>
                  <a:pt x="486114" y="596505"/>
                  <a:pt x="475977" y="599883"/>
                  <a:pt x="469639" y="607489"/>
                </a:cubicBezTo>
                <a:cubicBezTo>
                  <a:pt x="458327" y="621063"/>
                  <a:pt x="450648" y="647984"/>
                  <a:pt x="444925" y="665154"/>
                </a:cubicBezTo>
                <a:cubicBezTo>
                  <a:pt x="442179" y="684375"/>
                  <a:pt x="440160" y="703715"/>
                  <a:pt x="436687" y="722818"/>
                </a:cubicBezTo>
                <a:cubicBezTo>
                  <a:pt x="432548" y="745584"/>
                  <a:pt x="427273" y="759302"/>
                  <a:pt x="420212" y="780483"/>
                </a:cubicBezTo>
                <a:cubicBezTo>
                  <a:pt x="432072" y="1076973"/>
                  <a:pt x="428450" y="917725"/>
                  <a:pt x="428450" y="125827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8" name="Oval 60"/>
          <p:cNvSpPr>
            <a:spLocks noChangeAspect="1" noChangeArrowheads="1"/>
          </p:cNvSpPr>
          <p:nvPr/>
        </p:nvSpPr>
        <p:spPr bwMode="auto">
          <a:xfrm>
            <a:off x="2065351" y="3395322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050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7" grpId="1" animBg="1"/>
      <p:bldP spid="194" grpId="0" animBg="1"/>
      <p:bldP spid="194" grpId="1" animBg="1"/>
      <p:bldP spid="205" grpId="0" animBg="1"/>
      <p:bldP spid="206" grpId="0" animBg="1"/>
    </p:bld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Picture 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11" y="2752396"/>
            <a:ext cx="2851314" cy="1634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" name="Group 123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129" name="Rectangle 128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32" name="Group 131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3" name="Rectangle 19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4" name="Rectangle 19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6" name="Rectangle 19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3" name="Rectangle 20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5" name="Rectangle 20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6" name="Rectangle 20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7" name="Rectangle 20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9" name="Rectangle 20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4499309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4" name="Rectangle 21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5" name="Rectangle 21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6" name="Rectangle 21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17" name="Group 21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18" name="Group 21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52" name="Rectangle 2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19" name="Text Box 95"/>
            <p:cNvSpPr txBox="1">
              <a:spLocks noChangeAspect="1" noChangeArrowheads="1"/>
            </p:cNvSpPr>
            <p:nvPr/>
          </p:nvSpPr>
          <p:spPr bwMode="auto">
            <a:xfrm>
              <a:off x="4482669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A</a:t>
              </a:r>
              <a:endParaRPr lang="en-US" altLang="sv-SE" sz="1100" b="1" dirty="0"/>
            </a:p>
          </p:txBody>
        </p:sp>
        <p:sp>
          <p:nvSpPr>
            <p:cNvPr id="220" name="Text Box 95"/>
            <p:cNvSpPr txBox="1">
              <a:spLocks noChangeAspect="1" noChangeArrowheads="1"/>
            </p:cNvSpPr>
            <p:nvPr/>
          </p:nvSpPr>
          <p:spPr bwMode="auto">
            <a:xfrm>
              <a:off x="4876809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B</a:t>
              </a:r>
            </a:p>
          </p:txBody>
        </p:sp>
        <p:sp>
          <p:nvSpPr>
            <p:cNvPr id="221" name="Text Box 95"/>
            <p:cNvSpPr txBox="1">
              <a:spLocks noChangeAspect="1" noChangeArrowheads="1"/>
            </p:cNvSpPr>
            <p:nvPr/>
          </p:nvSpPr>
          <p:spPr bwMode="auto">
            <a:xfrm>
              <a:off x="6054433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D</a:t>
              </a:r>
              <a:endParaRPr lang="en-US" altLang="sv-SE" sz="1100" b="1" dirty="0"/>
            </a:p>
          </p:txBody>
        </p:sp>
        <p:sp>
          <p:nvSpPr>
            <p:cNvPr id="222" name="Text Box 95"/>
            <p:cNvSpPr txBox="1">
              <a:spLocks noChangeAspect="1" noChangeArrowheads="1"/>
            </p:cNvSpPr>
            <p:nvPr/>
          </p:nvSpPr>
          <p:spPr bwMode="auto">
            <a:xfrm>
              <a:off x="6443536" y="3196829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E</a:t>
              </a:r>
            </a:p>
          </p:txBody>
        </p:sp>
        <p:sp>
          <p:nvSpPr>
            <p:cNvPr id="223" name="Rectangle 22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24" name="Group 22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50" name="Rectangle 249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1" name="Rectangle 250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5" name="Text Box 95"/>
            <p:cNvSpPr txBox="1">
              <a:spLocks noChangeAspect="1" noChangeArrowheads="1"/>
            </p:cNvSpPr>
            <p:nvPr/>
          </p:nvSpPr>
          <p:spPr bwMode="auto">
            <a:xfrm>
              <a:off x="5677385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C</a:t>
              </a:r>
            </a:p>
          </p:txBody>
        </p:sp>
        <p:grpSp>
          <p:nvGrpSpPr>
            <p:cNvPr id="226" name="Group 22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48" name="Rectangle 247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9" name="Rectangle 248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27" name="Group 22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6" name="Rectangle 2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7" name="Rectangle 246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29" name="Rectangle 22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0" name="Rectangle 229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1" name="Rectangle 230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2" name="Rectangle 231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3" name="Rectangle 232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4" name="Rectangle 233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5" name="Rectangle 234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6" name="Rectangle 235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7" name="Rectangle 236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8" name="Rectangle 237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40" name="Group 239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244" name="Rectangle 24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5" name="Rectangle 24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4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242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178" name="Group 177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136" name="Group 135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4" name="Group 173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175" name="Rectangle 174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6" name="Rectangle 175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490408" y="1349177"/>
            <a:ext cx="3213219" cy="4570412"/>
            <a:chOff x="1204957" y="1417638"/>
            <a:chExt cx="3213219" cy="4570412"/>
          </a:xfrm>
        </p:grpSpPr>
        <p:sp>
          <p:nvSpPr>
            <p:cNvPr id="122" name="Rectangle 121"/>
            <p:cNvSpPr/>
            <p:nvPr/>
          </p:nvSpPr>
          <p:spPr bwMode="auto">
            <a:xfrm>
              <a:off x="1204957" y="1417638"/>
              <a:ext cx="3213219" cy="45704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12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12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12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12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142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5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6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4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2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76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277" name="Group 276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318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9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0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1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2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3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4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5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6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7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8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9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0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1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332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303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4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5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6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7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8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9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0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1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2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3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4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5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31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279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1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3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5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6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287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8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9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0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1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4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0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34" name="Freeform 333"/>
          <p:cNvSpPr/>
          <p:nvPr/>
        </p:nvSpPr>
        <p:spPr bwMode="auto">
          <a:xfrm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Freeform 5"/>
          <p:cNvSpPr/>
          <p:nvPr/>
        </p:nvSpPr>
        <p:spPr bwMode="auto">
          <a:xfrm flipV="1">
            <a:off x="1614616" y="2191265"/>
            <a:ext cx="725087" cy="609600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Freeform 6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1327424" y="5414900"/>
            <a:ext cx="1405546" cy="313250"/>
            <a:chOff x="1327424" y="5414900"/>
            <a:chExt cx="1405546" cy="313250"/>
          </a:xfrm>
        </p:grpSpPr>
        <p:sp>
          <p:nvSpPr>
            <p:cNvPr id="336" name="Down Arrow 335"/>
            <p:cNvSpPr/>
            <p:nvPr/>
          </p:nvSpPr>
          <p:spPr bwMode="auto">
            <a:xfrm rot="10800000">
              <a:off x="1327424" y="5415068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7" name="Down Arrow 336"/>
            <p:cNvSpPr/>
            <p:nvPr/>
          </p:nvSpPr>
          <p:spPr bwMode="auto">
            <a:xfrm rot="10800000">
              <a:off x="1884202" y="541905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8" name="Down Arrow 337"/>
            <p:cNvSpPr/>
            <p:nvPr/>
          </p:nvSpPr>
          <p:spPr bwMode="auto">
            <a:xfrm rot="10800000">
              <a:off x="2448629" y="541490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39" name="Group 338"/>
          <p:cNvGrpSpPr/>
          <p:nvPr/>
        </p:nvGrpSpPr>
        <p:grpSpPr>
          <a:xfrm>
            <a:off x="1334342" y="3936635"/>
            <a:ext cx="1121214" cy="321320"/>
            <a:chOff x="870340" y="2042064"/>
            <a:chExt cx="1121214" cy="321320"/>
          </a:xfrm>
        </p:grpSpPr>
        <p:sp>
          <p:nvSpPr>
            <p:cNvPr id="340" name="Down Arrow 339"/>
            <p:cNvSpPr/>
            <p:nvPr/>
          </p:nvSpPr>
          <p:spPr bwMode="auto">
            <a:xfrm>
              <a:off x="1707213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1" name="Down Arrow 340"/>
            <p:cNvSpPr/>
            <p:nvPr/>
          </p:nvSpPr>
          <p:spPr bwMode="auto">
            <a:xfrm>
              <a:off x="870340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8925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" grpId="0" animBg="1"/>
      <p:bldP spid="6" grpId="0" animBg="1"/>
      <p:bldP spid="7" grpId="0" animBg="1"/>
    </p:bld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MUD c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Path delay optimization complicated to </a:t>
            </a:r>
            <a:r>
              <a:rPr lang="en-US" dirty="0" smtClean="0"/>
              <a:t>understand.</a:t>
            </a:r>
          </a:p>
          <a:p>
            <a:r>
              <a:rPr lang="en-US" dirty="0" smtClean="0"/>
              <a:t>Did </a:t>
            </a:r>
            <a:r>
              <a:rPr lang="en-US" dirty="0"/>
              <a:t>not quite get the delay optimization example.</a:t>
            </a:r>
          </a:p>
          <a:p>
            <a:r>
              <a:rPr lang="en-US" dirty="0"/>
              <a:t>More simple examples before </a:t>
            </a:r>
            <a:r>
              <a:rPr lang="en-US" dirty="0" smtClean="0"/>
              <a:t>a more </a:t>
            </a:r>
            <a:r>
              <a:rPr lang="en-US" dirty="0"/>
              <a:t>complex </a:t>
            </a:r>
            <a:r>
              <a:rPr lang="en-US" dirty="0" smtClean="0"/>
              <a:t>one.</a:t>
            </a:r>
          </a:p>
          <a:p>
            <a:r>
              <a:rPr lang="en-US" dirty="0" smtClean="0"/>
              <a:t>Still confused to find out h, p.</a:t>
            </a:r>
          </a:p>
          <a:p>
            <a:r>
              <a:rPr lang="en-US" dirty="0" smtClean="0"/>
              <a:t>In D=N × </a:t>
            </a:r>
            <a:r>
              <a:rPr lang="en-US" dirty="0" err="1" smtClean="0"/>
              <a:t>fopt</a:t>
            </a:r>
            <a:r>
              <a:rPr lang="en-US" dirty="0" smtClean="0"/>
              <a:t> + P, why is P sum of all parasitic delay?</a:t>
            </a:r>
          </a:p>
          <a:p>
            <a:endParaRPr lang="en-US" dirty="0" smtClean="0"/>
          </a:p>
          <a:p>
            <a:r>
              <a:rPr lang="en-US" dirty="0" smtClean="0"/>
              <a:t>Have the slides earlier before lecture? Not always possible, but the slides from last year are there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97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Rectangle 451"/>
          <p:cNvSpPr>
            <a:spLocks noChangeAspect="1"/>
          </p:cNvSpPr>
          <p:nvPr/>
        </p:nvSpPr>
        <p:spPr bwMode="auto">
          <a:xfrm>
            <a:off x="4327275" y="1627307"/>
            <a:ext cx="3503058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5667459" y="2366455"/>
            <a:ext cx="1357167" cy="503717"/>
            <a:chOff x="5667459" y="2460461"/>
            <a:chExt cx="1357167" cy="503717"/>
          </a:xfrm>
        </p:grpSpPr>
        <p:sp>
          <p:nvSpPr>
            <p:cNvPr id="441" name="Rectangle 440"/>
            <p:cNvSpPr>
              <a:spLocks noChangeArrowheads="1"/>
            </p:cNvSpPr>
            <p:nvPr/>
          </p:nvSpPr>
          <p:spPr bwMode="auto">
            <a:xfrm>
              <a:off x="5667459" y="2460461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2" name="Rectangle 441"/>
            <p:cNvSpPr>
              <a:spLocks noChangeArrowheads="1"/>
            </p:cNvSpPr>
            <p:nvPr/>
          </p:nvSpPr>
          <p:spPr bwMode="auto">
            <a:xfrm>
              <a:off x="607894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3" name="Rectangle 442"/>
            <p:cNvSpPr>
              <a:spLocks noChangeArrowheads="1"/>
            </p:cNvSpPr>
            <p:nvPr/>
          </p:nvSpPr>
          <p:spPr bwMode="auto">
            <a:xfrm>
              <a:off x="607894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4" name="Rectangle 443"/>
            <p:cNvSpPr>
              <a:spLocks noChangeArrowheads="1"/>
            </p:cNvSpPr>
            <p:nvPr/>
          </p:nvSpPr>
          <p:spPr bwMode="auto">
            <a:xfrm>
              <a:off x="5712553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5" name="Rectangle 444"/>
            <p:cNvSpPr>
              <a:spLocks noChangeArrowheads="1"/>
            </p:cNvSpPr>
            <p:nvPr/>
          </p:nvSpPr>
          <p:spPr bwMode="auto">
            <a:xfrm>
              <a:off x="5712553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6" name="Rectangle 445"/>
            <p:cNvSpPr>
              <a:spLocks noChangeArrowheads="1"/>
            </p:cNvSpPr>
            <p:nvPr/>
          </p:nvSpPr>
          <p:spPr bwMode="auto">
            <a:xfrm>
              <a:off x="6446880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7" name="Rectangle 446"/>
            <p:cNvSpPr>
              <a:spLocks noChangeArrowheads="1"/>
            </p:cNvSpPr>
            <p:nvPr/>
          </p:nvSpPr>
          <p:spPr bwMode="auto">
            <a:xfrm>
              <a:off x="6446880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8" name="Rectangle 447"/>
            <p:cNvSpPr>
              <a:spLocks noChangeArrowheads="1"/>
            </p:cNvSpPr>
            <p:nvPr/>
          </p:nvSpPr>
          <p:spPr bwMode="auto">
            <a:xfrm>
              <a:off x="683345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9" name="Rectangle 448"/>
            <p:cNvSpPr>
              <a:spLocks noChangeArrowheads="1"/>
            </p:cNvSpPr>
            <p:nvPr/>
          </p:nvSpPr>
          <p:spPr bwMode="auto">
            <a:xfrm>
              <a:off x="683345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342" name="Group 341"/>
          <p:cNvGrpSpPr/>
          <p:nvPr/>
        </p:nvGrpSpPr>
        <p:grpSpPr>
          <a:xfrm>
            <a:off x="799291" y="1662550"/>
            <a:ext cx="2705603" cy="4257039"/>
            <a:chOff x="1513840" y="1731011"/>
            <a:chExt cx="2705603" cy="4257039"/>
          </a:xfrm>
        </p:grpSpPr>
        <p:sp>
          <p:nvSpPr>
            <p:cNvPr id="344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34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4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34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34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349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8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3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84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385" name="Group 38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426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7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8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9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0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1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2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3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4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5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6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7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8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9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440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41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42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387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8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9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0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1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2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3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4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395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7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8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9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0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3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04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6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7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8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9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453" name="Rectangle 452"/>
          <p:cNvSpPr>
            <a:spLocks noChangeArrowheads="1"/>
          </p:cNvSpPr>
          <p:nvPr/>
        </p:nvSpPr>
        <p:spPr bwMode="auto">
          <a:xfrm>
            <a:off x="4212000" y="1627307"/>
            <a:ext cx="3737342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4" name="Rectangle 453"/>
          <p:cNvSpPr>
            <a:spLocks noChangeArrowheads="1"/>
          </p:cNvSpPr>
          <p:nvPr/>
        </p:nvSpPr>
        <p:spPr bwMode="auto">
          <a:xfrm>
            <a:off x="4212000" y="3537873"/>
            <a:ext cx="3737342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55" name="Group 454"/>
          <p:cNvGrpSpPr>
            <a:grpSpLocks/>
          </p:cNvGrpSpPr>
          <p:nvPr/>
        </p:nvGrpSpPr>
        <p:grpSpPr bwMode="auto">
          <a:xfrm>
            <a:off x="7159217" y="2054284"/>
            <a:ext cx="542307" cy="2668333"/>
            <a:chOff x="0" y="33870"/>
            <a:chExt cx="1025525" cy="3525243"/>
          </a:xfrm>
        </p:grpSpPr>
        <p:sp>
          <p:nvSpPr>
            <p:cNvPr id="538" name="Rectangle 537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9" name="Rectangle 538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456" name="Rectangle 455"/>
          <p:cNvSpPr>
            <a:spLocks noChangeArrowheads="1"/>
          </p:cNvSpPr>
          <p:nvPr/>
        </p:nvSpPr>
        <p:spPr bwMode="auto">
          <a:xfrm>
            <a:off x="7371099" y="1836387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7" name="Rectangle 456"/>
          <p:cNvSpPr>
            <a:spLocks noChangeArrowheads="1"/>
          </p:cNvSpPr>
          <p:nvPr/>
        </p:nvSpPr>
        <p:spPr bwMode="auto">
          <a:xfrm>
            <a:off x="7194220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8" name="Rectangle 457"/>
          <p:cNvSpPr>
            <a:spLocks noChangeArrowheads="1"/>
          </p:cNvSpPr>
          <p:nvPr/>
        </p:nvSpPr>
        <p:spPr bwMode="auto">
          <a:xfrm>
            <a:off x="7194220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9" name="Rectangle 458"/>
          <p:cNvSpPr>
            <a:spLocks noChangeArrowheads="1"/>
          </p:cNvSpPr>
          <p:nvPr/>
        </p:nvSpPr>
        <p:spPr bwMode="auto">
          <a:xfrm>
            <a:off x="7194220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0" name="Rectangle 459"/>
          <p:cNvSpPr>
            <a:spLocks noChangeArrowheads="1"/>
          </p:cNvSpPr>
          <p:nvPr/>
        </p:nvSpPr>
        <p:spPr bwMode="auto">
          <a:xfrm>
            <a:off x="7194220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1" name="Rectangle 460"/>
          <p:cNvSpPr>
            <a:spLocks noChangeArrowheads="1"/>
          </p:cNvSpPr>
          <p:nvPr/>
        </p:nvSpPr>
        <p:spPr bwMode="auto">
          <a:xfrm>
            <a:off x="7194220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2" name="Rectangle 461"/>
          <p:cNvSpPr>
            <a:spLocks noChangeArrowheads="1"/>
          </p:cNvSpPr>
          <p:nvPr/>
        </p:nvSpPr>
        <p:spPr bwMode="auto">
          <a:xfrm>
            <a:off x="7551246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3" name="Rectangle 462"/>
          <p:cNvSpPr>
            <a:spLocks noChangeArrowheads="1"/>
          </p:cNvSpPr>
          <p:nvPr/>
        </p:nvSpPr>
        <p:spPr bwMode="auto">
          <a:xfrm>
            <a:off x="7551246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4" name="Rectangle 463"/>
          <p:cNvSpPr>
            <a:spLocks noChangeArrowheads="1"/>
          </p:cNvSpPr>
          <p:nvPr/>
        </p:nvSpPr>
        <p:spPr bwMode="auto">
          <a:xfrm>
            <a:off x="7551246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5" name="Rectangle 464"/>
          <p:cNvSpPr>
            <a:spLocks noChangeArrowheads="1"/>
          </p:cNvSpPr>
          <p:nvPr/>
        </p:nvSpPr>
        <p:spPr bwMode="auto">
          <a:xfrm>
            <a:off x="7551246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6" name="Rectangle 465"/>
          <p:cNvSpPr>
            <a:spLocks noChangeArrowheads="1"/>
          </p:cNvSpPr>
          <p:nvPr/>
        </p:nvSpPr>
        <p:spPr bwMode="auto">
          <a:xfrm>
            <a:off x="7551246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7" name="Rectangle 466"/>
          <p:cNvSpPr>
            <a:spLocks noChangeArrowheads="1"/>
          </p:cNvSpPr>
          <p:nvPr/>
        </p:nvSpPr>
        <p:spPr bwMode="auto">
          <a:xfrm>
            <a:off x="7190494" y="3255898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8" name="Rectangle 3816"/>
          <p:cNvSpPr>
            <a:spLocks noChangeAspect="1" noChangeArrowheads="1"/>
          </p:cNvSpPr>
          <p:nvPr/>
        </p:nvSpPr>
        <p:spPr bwMode="auto">
          <a:xfrm>
            <a:off x="7218517" y="3286385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69" name="Rectangle 468"/>
          <p:cNvSpPr>
            <a:spLocks noChangeArrowheads="1"/>
          </p:cNvSpPr>
          <p:nvPr/>
        </p:nvSpPr>
        <p:spPr bwMode="auto">
          <a:xfrm>
            <a:off x="7217396" y="3282713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0" name="Rectangle 469"/>
          <p:cNvSpPr>
            <a:spLocks noChangeArrowheads="1"/>
          </p:cNvSpPr>
          <p:nvPr/>
        </p:nvSpPr>
        <p:spPr bwMode="auto">
          <a:xfrm>
            <a:off x="4447827" y="4221489"/>
            <a:ext cx="987073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1" name="Rectangle 470"/>
          <p:cNvSpPr>
            <a:spLocks noChangeArrowheads="1"/>
          </p:cNvSpPr>
          <p:nvPr/>
        </p:nvSpPr>
        <p:spPr bwMode="auto">
          <a:xfrm>
            <a:off x="4439281" y="2050253"/>
            <a:ext cx="987073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2" name="Rectangle 471"/>
          <p:cNvSpPr>
            <a:spLocks noChangeArrowheads="1"/>
          </p:cNvSpPr>
          <p:nvPr/>
        </p:nvSpPr>
        <p:spPr bwMode="auto">
          <a:xfrm>
            <a:off x="5667459" y="4221489"/>
            <a:ext cx="135716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6" name="Rectangle 475"/>
          <p:cNvSpPr>
            <a:spLocks noChangeArrowheads="1"/>
          </p:cNvSpPr>
          <p:nvPr/>
        </p:nvSpPr>
        <p:spPr bwMode="auto">
          <a:xfrm>
            <a:off x="607894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9" name="Rectangle 478"/>
          <p:cNvSpPr>
            <a:spLocks noChangeArrowheads="1"/>
          </p:cNvSpPr>
          <p:nvPr/>
        </p:nvSpPr>
        <p:spPr bwMode="auto">
          <a:xfrm>
            <a:off x="571255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2" name="Rectangle 481"/>
          <p:cNvSpPr>
            <a:spLocks noChangeArrowheads="1"/>
          </p:cNvSpPr>
          <p:nvPr/>
        </p:nvSpPr>
        <p:spPr bwMode="auto">
          <a:xfrm>
            <a:off x="6446880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5" name="Rectangle 484"/>
          <p:cNvSpPr>
            <a:spLocks noChangeArrowheads="1"/>
          </p:cNvSpPr>
          <p:nvPr/>
        </p:nvSpPr>
        <p:spPr bwMode="auto">
          <a:xfrm>
            <a:off x="683345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6" name="Rectangle 485"/>
          <p:cNvSpPr>
            <a:spLocks noChangeArrowheads="1"/>
          </p:cNvSpPr>
          <p:nvPr/>
        </p:nvSpPr>
        <p:spPr bwMode="auto">
          <a:xfrm>
            <a:off x="489679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7" name="Rectangle 486"/>
          <p:cNvSpPr>
            <a:spLocks noChangeArrowheads="1"/>
          </p:cNvSpPr>
          <p:nvPr/>
        </p:nvSpPr>
        <p:spPr bwMode="auto">
          <a:xfrm>
            <a:off x="489679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8" name="Rectangle 487"/>
          <p:cNvSpPr>
            <a:spLocks noChangeArrowheads="1"/>
          </p:cNvSpPr>
          <p:nvPr/>
        </p:nvSpPr>
        <p:spPr bwMode="auto">
          <a:xfrm>
            <a:off x="489679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9" name="Rectangle 488"/>
          <p:cNvSpPr>
            <a:spLocks noChangeArrowheads="1"/>
          </p:cNvSpPr>
          <p:nvPr/>
        </p:nvSpPr>
        <p:spPr bwMode="auto">
          <a:xfrm>
            <a:off x="5267820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0" name="Rectangle 489"/>
          <p:cNvSpPr>
            <a:spLocks noChangeArrowheads="1"/>
          </p:cNvSpPr>
          <p:nvPr/>
        </p:nvSpPr>
        <p:spPr bwMode="auto">
          <a:xfrm>
            <a:off x="5267820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1" name="Rectangle 490"/>
          <p:cNvSpPr>
            <a:spLocks noChangeArrowheads="1"/>
          </p:cNvSpPr>
          <p:nvPr/>
        </p:nvSpPr>
        <p:spPr bwMode="auto">
          <a:xfrm>
            <a:off x="5276366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2" name="Rectangle 491"/>
          <p:cNvSpPr>
            <a:spLocks noChangeArrowheads="1"/>
          </p:cNvSpPr>
          <p:nvPr/>
        </p:nvSpPr>
        <p:spPr bwMode="auto">
          <a:xfrm>
            <a:off x="449076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3" name="Rectangle 492"/>
          <p:cNvSpPr>
            <a:spLocks noChangeArrowheads="1"/>
          </p:cNvSpPr>
          <p:nvPr/>
        </p:nvSpPr>
        <p:spPr bwMode="auto">
          <a:xfrm>
            <a:off x="449076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4" name="Rectangle 493"/>
          <p:cNvSpPr>
            <a:spLocks noChangeArrowheads="1"/>
          </p:cNvSpPr>
          <p:nvPr/>
        </p:nvSpPr>
        <p:spPr bwMode="auto">
          <a:xfrm>
            <a:off x="4499309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5" name="Rectangle 494"/>
          <p:cNvSpPr>
            <a:spLocks noChangeArrowheads="1"/>
          </p:cNvSpPr>
          <p:nvPr/>
        </p:nvSpPr>
        <p:spPr bwMode="auto">
          <a:xfrm>
            <a:off x="4695036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6" name="Rectangle 495"/>
          <p:cNvSpPr>
            <a:spLocks noChangeArrowheads="1"/>
          </p:cNvSpPr>
          <p:nvPr/>
        </p:nvSpPr>
        <p:spPr bwMode="auto">
          <a:xfrm>
            <a:off x="5073063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7" name="Rectangle 496"/>
          <p:cNvSpPr>
            <a:spLocks noChangeArrowheads="1"/>
          </p:cNvSpPr>
          <p:nvPr/>
        </p:nvSpPr>
        <p:spPr bwMode="auto">
          <a:xfrm>
            <a:off x="6253350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8" name="Rectangle 497"/>
          <p:cNvSpPr>
            <a:spLocks noChangeArrowheads="1"/>
          </p:cNvSpPr>
          <p:nvPr/>
        </p:nvSpPr>
        <p:spPr bwMode="auto">
          <a:xfrm>
            <a:off x="6631378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99" name="Group 498"/>
          <p:cNvGrpSpPr>
            <a:grpSpLocks/>
          </p:cNvGrpSpPr>
          <p:nvPr/>
        </p:nvGrpSpPr>
        <p:grpSpPr bwMode="auto">
          <a:xfrm>
            <a:off x="6212742" y="3244538"/>
            <a:ext cx="158678" cy="163420"/>
            <a:chOff x="0" y="1"/>
            <a:chExt cx="215900" cy="215900"/>
          </a:xfrm>
        </p:grpSpPr>
        <p:sp>
          <p:nvSpPr>
            <p:cNvPr id="536" name="Rectangle 535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7" name="Rectangle 536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0" name="Group 499"/>
          <p:cNvGrpSpPr>
            <a:grpSpLocks/>
          </p:cNvGrpSpPr>
          <p:nvPr/>
        </p:nvGrpSpPr>
        <p:grpSpPr bwMode="auto">
          <a:xfrm>
            <a:off x="6593103" y="3244538"/>
            <a:ext cx="158678" cy="163420"/>
            <a:chOff x="0" y="0"/>
            <a:chExt cx="215900" cy="215900"/>
          </a:xfrm>
        </p:grpSpPr>
        <p:sp>
          <p:nvSpPr>
            <p:cNvPr id="534" name="Rectangle 533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5" name="Rectangle 534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1" name="Text Box 95"/>
          <p:cNvSpPr txBox="1">
            <a:spLocks noChangeAspect="1" noChangeArrowheads="1"/>
          </p:cNvSpPr>
          <p:nvPr/>
        </p:nvSpPr>
        <p:spPr bwMode="auto">
          <a:xfrm>
            <a:off x="4482669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A</a:t>
            </a:r>
            <a:endParaRPr lang="en-US" altLang="sv-SE" sz="1100" b="1" dirty="0"/>
          </a:p>
        </p:txBody>
      </p:sp>
      <p:sp>
        <p:nvSpPr>
          <p:cNvPr id="502" name="Text Box 95"/>
          <p:cNvSpPr txBox="1">
            <a:spLocks noChangeAspect="1" noChangeArrowheads="1"/>
          </p:cNvSpPr>
          <p:nvPr/>
        </p:nvSpPr>
        <p:spPr bwMode="auto">
          <a:xfrm>
            <a:off x="4876809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B</a:t>
            </a:r>
          </a:p>
        </p:txBody>
      </p:sp>
      <p:sp>
        <p:nvSpPr>
          <p:cNvPr id="503" name="Text Box 95"/>
          <p:cNvSpPr txBox="1">
            <a:spLocks noChangeAspect="1" noChangeArrowheads="1"/>
          </p:cNvSpPr>
          <p:nvPr/>
        </p:nvSpPr>
        <p:spPr bwMode="auto">
          <a:xfrm>
            <a:off x="6054433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D</a:t>
            </a:r>
            <a:endParaRPr lang="en-US" altLang="sv-SE" sz="1100" b="1" dirty="0"/>
          </a:p>
        </p:txBody>
      </p:sp>
      <p:sp>
        <p:nvSpPr>
          <p:cNvPr id="504" name="Text Box 95"/>
          <p:cNvSpPr txBox="1">
            <a:spLocks noChangeAspect="1" noChangeArrowheads="1"/>
          </p:cNvSpPr>
          <p:nvPr/>
        </p:nvSpPr>
        <p:spPr bwMode="auto">
          <a:xfrm>
            <a:off x="6443536" y="3196829"/>
            <a:ext cx="327225" cy="26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E</a:t>
            </a:r>
          </a:p>
        </p:txBody>
      </p:sp>
      <p:sp>
        <p:nvSpPr>
          <p:cNvPr id="505" name="Rectangle 504"/>
          <p:cNvSpPr>
            <a:spLocks noChangeArrowheads="1"/>
          </p:cNvSpPr>
          <p:nvPr/>
        </p:nvSpPr>
        <p:spPr bwMode="auto">
          <a:xfrm>
            <a:off x="5879668" y="1937030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06" name="Group 505"/>
          <p:cNvGrpSpPr>
            <a:grpSpLocks/>
          </p:cNvGrpSpPr>
          <p:nvPr/>
        </p:nvGrpSpPr>
        <p:grpSpPr bwMode="auto">
          <a:xfrm>
            <a:off x="5839906" y="3244539"/>
            <a:ext cx="158678" cy="163419"/>
            <a:chOff x="-307136" y="-615066"/>
            <a:chExt cx="215899" cy="215899"/>
          </a:xfrm>
        </p:grpSpPr>
        <p:sp>
          <p:nvSpPr>
            <p:cNvPr id="532" name="Rectangle 531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3" name="Rectangle 532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7" name="Text Box 95"/>
          <p:cNvSpPr txBox="1">
            <a:spLocks noChangeAspect="1" noChangeArrowheads="1"/>
          </p:cNvSpPr>
          <p:nvPr/>
        </p:nvSpPr>
        <p:spPr bwMode="auto">
          <a:xfrm>
            <a:off x="5677385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C</a:t>
            </a:r>
          </a:p>
        </p:txBody>
      </p:sp>
      <p:grpSp>
        <p:nvGrpSpPr>
          <p:cNvPr id="508" name="Group 507"/>
          <p:cNvGrpSpPr>
            <a:grpSpLocks/>
          </p:cNvGrpSpPr>
          <p:nvPr/>
        </p:nvGrpSpPr>
        <p:grpSpPr bwMode="auto">
          <a:xfrm>
            <a:off x="4650582" y="3245750"/>
            <a:ext cx="158678" cy="163419"/>
            <a:chOff x="0" y="-615066"/>
            <a:chExt cx="215900" cy="215899"/>
          </a:xfrm>
        </p:grpSpPr>
        <p:sp>
          <p:nvSpPr>
            <p:cNvPr id="530" name="Rectangle 529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1" name="Rectangle 530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9" name="Group 508"/>
          <p:cNvGrpSpPr>
            <a:grpSpLocks/>
          </p:cNvGrpSpPr>
          <p:nvPr/>
        </p:nvGrpSpPr>
        <p:grpSpPr bwMode="auto">
          <a:xfrm>
            <a:off x="5034157" y="3245750"/>
            <a:ext cx="158678" cy="163420"/>
            <a:chOff x="0" y="0"/>
            <a:chExt cx="215900" cy="215900"/>
          </a:xfrm>
        </p:grpSpPr>
        <p:sp>
          <p:nvSpPr>
            <p:cNvPr id="528" name="Rectangle 527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9" name="Rectangle 528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10" name="Rectangle 509"/>
          <p:cNvSpPr>
            <a:spLocks noChangeArrowheads="1"/>
          </p:cNvSpPr>
          <p:nvPr/>
        </p:nvSpPr>
        <p:spPr bwMode="auto">
          <a:xfrm>
            <a:off x="4212000" y="4684213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1" name="Rectangle 510"/>
          <p:cNvSpPr>
            <a:spLocks noChangeArrowheads="1"/>
          </p:cNvSpPr>
          <p:nvPr/>
        </p:nvSpPr>
        <p:spPr bwMode="auto">
          <a:xfrm>
            <a:off x="4212000" y="1548000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2" name="Rectangle 511"/>
          <p:cNvSpPr>
            <a:spLocks noChangeArrowheads="1"/>
          </p:cNvSpPr>
          <p:nvPr/>
        </p:nvSpPr>
        <p:spPr bwMode="auto">
          <a:xfrm>
            <a:off x="7198606" y="2274330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3" name="Rectangle 512"/>
          <p:cNvSpPr>
            <a:spLocks noChangeArrowheads="1"/>
          </p:cNvSpPr>
          <p:nvPr/>
        </p:nvSpPr>
        <p:spPr bwMode="auto">
          <a:xfrm>
            <a:off x="7198606" y="4136898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4" name="Rectangle 513"/>
          <p:cNvSpPr>
            <a:spLocks noChangeArrowheads="1"/>
          </p:cNvSpPr>
          <p:nvPr/>
        </p:nvSpPr>
        <p:spPr bwMode="auto">
          <a:xfrm>
            <a:off x="7198606" y="4382349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5" name="Rectangle 514"/>
          <p:cNvSpPr>
            <a:spLocks noChangeArrowheads="1"/>
          </p:cNvSpPr>
          <p:nvPr/>
        </p:nvSpPr>
        <p:spPr bwMode="auto">
          <a:xfrm>
            <a:off x="7190546" y="4070838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6" name="Rectangle 515"/>
          <p:cNvSpPr>
            <a:spLocks noChangeArrowheads="1"/>
          </p:cNvSpPr>
          <p:nvPr/>
        </p:nvSpPr>
        <p:spPr bwMode="auto">
          <a:xfrm>
            <a:off x="7550179" y="227433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7" name="Rectangle 516"/>
          <p:cNvSpPr>
            <a:spLocks noChangeArrowheads="1"/>
          </p:cNvSpPr>
          <p:nvPr/>
        </p:nvSpPr>
        <p:spPr bwMode="auto">
          <a:xfrm>
            <a:off x="7550179" y="252216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8" name="Rectangle 517"/>
          <p:cNvSpPr>
            <a:spLocks noChangeArrowheads="1"/>
          </p:cNvSpPr>
          <p:nvPr/>
        </p:nvSpPr>
        <p:spPr bwMode="auto">
          <a:xfrm>
            <a:off x="7550179" y="2769488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9" name="Rectangle 518"/>
          <p:cNvSpPr>
            <a:spLocks noChangeArrowheads="1"/>
          </p:cNvSpPr>
          <p:nvPr/>
        </p:nvSpPr>
        <p:spPr bwMode="auto">
          <a:xfrm>
            <a:off x="7550179" y="4128589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0" name="Rectangle 519"/>
          <p:cNvSpPr>
            <a:spLocks noChangeArrowheads="1"/>
          </p:cNvSpPr>
          <p:nvPr/>
        </p:nvSpPr>
        <p:spPr bwMode="auto">
          <a:xfrm>
            <a:off x="7550179" y="437499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1" name="Rectangle 520"/>
          <p:cNvSpPr>
            <a:spLocks noChangeArrowheads="1"/>
          </p:cNvSpPr>
          <p:nvPr/>
        </p:nvSpPr>
        <p:spPr bwMode="auto">
          <a:xfrm>
            <a:off x="7539746" y="2240146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22" name="Group 521"/>
          <p:cNvGrpSpPr/>
          <p:nvPr/>
        </p:nvGrpSpPr>
        <p:grpSpPr>
          <a:xfrm>
            <a:off x="7686811" y="3250287"/>
            <a:ext cx="180000" cy="180000"/>
            <a:chOff x="7861036" y="3523832"/>
            <a:chExt cx="180000" cy="180000"/>
          </a:xfrm>
        </p:grpSpPr>
        <p:sp>
          <p:nvSpPr>
            <p:cNvPr id="526" name="Rectangle 525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7" name="Rectangle 526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23" name="Rectangle 3816"/>
          <p:cNvSpPr>
            <a:spLocks noChangeAspect="1" noChangeArrowheads="1"/>
          </p:cNvSpPr>
          <p:nvPr/>
        </p:nvSpPr>
        <p:spPr bwMode="auto">
          <a:xfrm>
            <a:off x="7199271" y="252216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4" name="Rectangle 3816"/>
          <p:cNvSpPr>
            <a:spLocks noChangeAspect="1" noChangeArrowheads="1"/>
          </p:cNvSpPr>
          <p:nvPr/>
        </p:nvSpPr>
        <p:spPr bwMode="auto">
          <a:xfrm>
            <a:off x="7199271" y="2769488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5" name="Rectangle 524"/>
          <p:cNvSpPr>
            <a:spLocks noChangeArrowheads="1"/>
          </p:cNvSpPr>
          <p:nvPr/>
        </p:nvSpPr>
        <p:spPr bwMode="auto">
          <a:xfrm>
            <a:off x="7198309" y="1547897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40" name="Group 539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541" name="Rectangle 540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2" name="Rectangle 541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3" name="Rectangle 542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4" name="Rectangle 543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5" name="Rectangle 544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6" name="Rectangle 545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7" name="Rectangle 546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48" name="Group 547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549" name="Group 548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551" name="Rectangle 550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2" name="Rectangle 551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3" name="Rectangle 552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4" name="Rectangle 553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5" name="Rectangle 554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6" name="Rectangle 555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550" name="Rectangle 549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57" name="Group 556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558" name="Rectangle 557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59" name="Rectangle 558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0" name="Rectangle 559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561" name="Group 560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562" name="Rectangle 561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3" name="Rectangle 562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4" name="Rectangle 563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5509197" y="2438552"/>
            <a:ext cx="756000" cy="136370"/>
            <a:chOff x="5509197" y="2438552"/>
            <a:chExt cx="756000" cy="136370"/>
          </a:xfrm>
        </p:grpSpPr>
        <p:sp>
          <p:nvSpPr>
            <p:cNvPr id="566" name="Rectangle 565"/>
            <p:cNvSpPr>
              <a:spLocks noChangeArrowheads="1"/>
            </p:cNvSpPr>
            <p:nvPr/>
          </p:nvSpPr>
          <p:spPr bwMode="auto">
            <a:xfrm>
              <a:off x="6074866" y="2438552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5509197" y="2448925"/>
              <a:ext cx="756000" cy="125997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40425" y="2623324"/>
            <a:ext cx="1730069" cy="814777"/>
            <a:chOff x="5640425" y="2623324"/>
            <a:chExt cx="1730069" cy="814777"/>
          </a:xfrm>
        </p:grpSpPr>
        <p:sp>
          <p:nvSpPr>
            <p:cNvPr id="565" name="Rectangle 564"/>
            <p:cNvSpPr>
              <a:spLocks noChangeArrowheads="1"/>
            </p:cNvSpPr>
            <p:nvPr/>
          </p:nvSpPr>
          <p:spPr bwMode="auto">
            <a:xfrm>
              <a:off x="6844334" y="2683681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6458188" y="2685466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5707760" y="2678007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5640425" y="2686553"/>
              <a:ext cx="1011215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6833454" y="2623324"/>
              <a:ext cx="126402" cy="64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7" name="Rectangle 566"/>
            <p:cNvSpPr>
              <a:spLocks noChangeArrowheads="1"/>
            </p:cNvSpPr>
            <p:nvPr/>
          </p:nvSpPr>
          <p:spPr bwMode="auto">
            <a:xfrm>
              <a:off x="6833454" y="3264779"/>
              <a:ext cx="504000" cy="125361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9" name="Rectangle 568"/>
            <p:cNvSpPr>
              <a:spLocks noChangeArrowheads="1"/>
            </p:cNvSpPr>
            <p:nvPr/>
          </p:nvSpPr>
          <p:spPr bwMode="auto">
            <a:xfrm>
              <a:off x="7190494" y="3258101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33" name="Freeform 232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4" name="Line 20"/>
          <p:cNvSpPr>
            <a:spLocks noChangeAspect="1" noChangeShapeType="1"/>
          </p:cNvSpPr>
          <p:nvPr/>
        </p:nvSpPr>
        <p:spPr bwMode="auto">
          <a:xfrm flipV="1">
            <a:off x="1699910" y="2864879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Line 20"/>
          <p:cNvSpPr>
            <a:spLocks noChangeAspect="1" noChangeShapeType="1"/>
          </p:cNvSpPr>
          <p:nvPr/>
        </p:nvSpPr>
        <p:spPr bwMode="auto">
          <a:xfrm flipV="1">
            <a:off x="1699910" y="3583044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0"/>
          <p:cNvSpPr>
            <a:spLocks noChangeAspect="1" noChangeShapeType="1"/>
          </p:cNvSpPr>
          <p:nvPr/>
        </p:nvSpPr>
        <p:spPr bwMode="auto">
          <a:xfrm flipV="1">
            <a:off x="1437907" y="4297967"/>
            <a:ext cx="16200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256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 animBg="1"/>
      <p:bldP spid="235" grpId="0" animBg="1"/>
      <p:bldP spid="2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line of dif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4908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Goal: </a:t>
            </a:r>
            <a:r>
              <a:rPr lang="en-US" dirty="0" smtClean="0"/>
              <a:t>compact cell layout with as few extra contacts and metal-1 wires as possible.</a:t>
            </a:r>
          </a:p>
          <a:p>
            <a:pPr lvl="1"/>
            <a:r>
              <a:rPr lang="en-US" dirty="0" smtClean="0"/>
              <a:t>That is: small area</a:t>
            </a:r>
          </a:p>
          <a:p>
            <a:pPr lvl="1"/>
            <a:r>
              <a:rPr lang="en-US" dirty="0" smtClean="0"/>
              <a:t>That is: low </a:t>
            </a:r>
            <a:r>
              <a:rPr lang="en-US" dirty="0" err="1" smtClean="0"/>
              <a:t>parasitics</a:t>
            </a:r>
            <a:r>
              <a:rPr lang="en-US" dirty="0" smtClean="0"/>
              <a:t> at output and intermediate nodes.</a:t>
            </a:r>
          </a:p>
          <a:p>
            <a:r>
              <a:rPr lang="en-US" b="1" dirty="0" smtClean="0"/>
              <a:t>Proxy: </a:t>
            </a:r>
            <a:r>
              <a:rPr lang="en-US" dirty="0" smtClean="0"/>
              <a:t>single line of diffusion</a:t>
            </a:r>
          </a:p>
          <a:p>
            <a:pPr lvl="1"/>
            <a:r>
              <a:rPr lang="en-US" dirty="0" smtClean="0"/>
              <a:t>That is: draw the entire </a:t>
            </a:r>
            <a:r>
              <a:rPr lang="en-US" dirty="0" err="1" smtClean="0"/>
              <a:t>p/n</a:t>
            </a:r>
            <a:r>
              <a:rPr lang="en-US" dirty="0" smtClean="0"/>
              <a:t> diffusion without “lifting the pen”</a:t>
            </a:r>
          </a:p>
          <a:p>
            <a:r>
              <a:rPr lang="en-US" b="1" dirty="0" smtClean="0"/>
              <a:t>Tool: </a:t>
            </a:r>
            <a:r>
              <a:rPr lang="en-US" dirty="0" smtClean="0"/>
              <a:t>Euler path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31665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raph theory: Euler paths</a:t>
            </a:r>
            <a:endParaRPr lang="en-US" altLang="sv-SE" dirty="0" smtClean="0"/>
          </a:p>
        </p:txBody>
      </p:sp>
      <p:sp>
        <p:nvSpPr>
          <p:cNvPr id="922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13840" y="1731011"/>
            <a:ext cx="2705603" cy="4248000"/>
            <a:chOff x="1513840" y="1731011"/>
            <a:chExt cx="2705603" cy="4257039"/>
          </a:xfrm>
        </p:grpSpPr>
        <p:sp>
          <p:nvSpPr>
            <p:cNvPr id="9259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9260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262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9263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9264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9265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3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4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5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6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7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 dirty="0"/>
            </a:p>
          </p:txBody>
        </p:sp>
        <p:sp>
          <p:nvSpPr>
            <p:cNvPr id="928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8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5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6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7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8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9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1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2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3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4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335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9300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1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2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3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4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5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6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7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8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9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0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1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2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3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933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130" name="Group 129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13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14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162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3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8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9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170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1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2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3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4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5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7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80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3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5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95658" y="1637005"/>
            <a:ext cx="3533942" cy="4342006"/>
            <a:chOff x="4695658" y="1637005"/>
            <a:chExt cx="3533942" cy="4342006"/>
          </a:xfrm>
        </p:grpSpPr>
        <p:sp>
          <p:nvSpPr>
            <p:cNvPr id="192" name="Text Box 5"/>
            <p:cNvSpPr txBox="1">
              <a:spLocks noChangeAspect="1" noChangeArrowheads="1"/>
            </p:cNvSpPr>
            <p:nvPr/>
          </p:nvSpPr>
          <p:spPr bwMode="auto">
            <a:xfrm>
              <a:off x="4855158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2463212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4" name="Text Box 5"/>
            <p:cNvSpPr txBox="1">
              <a:spLocks noChangeAspect="1" noChangeArrowheads="1"/>
            </p:cNvSpPr>
            <p:nvPr/>
          </p:nvSpPr>
          <p:spPr bwMode="auto">
            <a:xfrm>
              <a:off x="7364772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5" name="Arc 234"/>
            <p:cNvSpPr/>
            <p:nvPr/>
          </p:nvSpPr>
          <p:spPr>
            <a:xfrm>
              <a:off x="5792624" y="19957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6" name="Arc 235"/>
            <p:cNvSpPr/>
            <p:nvPr/>
          </p:nvSpPr>
          <p:spPr>
            <a:xfrm>
              <a:off x="5792624" y="31781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7" name="Arc 236"/>
            <p:cNvSpPr/>
            <p:nvPr/>
          </p:nvSpPr>
          <p:spPr>
            <a:xfrm>
              <a:off x="5809774" y="43695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189149" y="3119800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9" name="Oval 238"/>
            <p:cNvSpPr/>
            <p:nvPr/>
          </p:nvSpPr>
          <p:spPr bwMode="auto">
            <a:xfrm>
              <a:off x="6189149" y="432738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0" name="Oval 239"/>
            <p:cNvSpPr/>
            <p:nvPr/>
          </p:nvSpPr>
          <p:spPr bwMode="auto">
            <a:xfrm>
              <a:off x="6189149" y="550419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41" name="Arc 240"/>
            <p:cNvSpPr/>
            <p:nvPr/>
          </p:nvSpPr>
          <p:spPr>
            <a:xfrm rot="16200000">
              <a:off x="5204047" y="31651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2" name="Arc 241"/>
            <p:cNvSpPr/>
            <p:nvPr/>
          </p:nvSpPr>
          <p:spPr>
            <a:xfrm rot="16200000">
              <a:off x="6463906" y="31692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5" name="Arc 244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6" name="Arc 245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7" name="Arc 246"/>
            <p:cNvSpPr/>
            <p:nvPr/>
          </p:nvSpPr>
          <p:spPr>
            <a:xfrm rot="5400000" flipH="1">
              <a:off x="5290831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8" name="Arc 247"/>
            <p:cNvSpPr/>
            <p:nvPr/>
          </p:nvSpPr>
          <p:spPr>
            <a:xfrm rot="5400000" flipV="1">
              <a:off x="5071352" y="24540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9" name="Text Box 9"/>
            <p:cNvSpPr txBox="1">
              <a:spLocks noChangeAspect="1" noChangeArrowheads="1"/>
            </p:cNvSpPr>
            <p:nvPr/>
          </p:nvSpPr>
          <p:spPr bwMode="auto">
            <a:xfrm>
              <a:off x="5998682" y="1637005"/>
              <a:ext cx="704509" cy="392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50" name="Text Box 10"/>
            <p:cNvSpPr txBox="1">
              <a:spLocks noChangeAspect="1" noChangeArrowheads="1"/>
            </p:cNvSpPr>
            <p:nvPr/>
          </p:nvSpPr>
          <p:spPr bwMode="auto">
            <a:xfrm>
              <a:off x="4695658" y="3635707"/>
              <a:ext cx="640462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</a:p>
          </p:txBody>
        </p:sp>
        <p:sp>
          <p:nvSpPr>
            <p:cNvPr id="251" name="Text Box 96"/>
            <p:cNvSpPr txBox="1">
              <a:spLocks noChangeAspect="1" noChangeArrowheads="1"/>
            </p:cNvSpPr>
            <p:nvPr/>
          </p:nvSpPr>
          <p:spPr bwMode="auto">
            <a:xfrm>
              <a:off x="6105632" y="5616806"/>
              <a:ext cx="289836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253" name="Text Box 6"/>
            <p:cNvSpPr txBox="1">
              <a:spLocks noChangeAspect="1" noChangeArrowheads="1"/>
            </p:cNvSpPr>
            <p:nvPr/>
          </p:nvSpPr>
          <p:spPr bwMode="auto">
            <a:xfrm>
              <a:off x="6655216" y="4766201"/>
              <a:ext cx="288208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54" name="Text Box 82"/>
            <p:cNvSpPr txBox="1">
              <a:spLocks noChangeAspect="1" noChangeArrowheads="1"/>
            </p:cNvSpPr>
            <p:nvPr/>
          </p:nvSpPr>
          <p:spPr bwMode="auto">
            <a:xfrm>
              <a:off x="5546126" y="2408942"/>
              <a:ext cx="272196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sp>
          <p:nvSpPr>
            <p:cNvPr id="255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2424497"/>
              <a:ext cx="343105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256" name="Text Box 82"/>
            <p:cNvSpPr txBox="1">
              <a:spLocks noChangeAspect="1" noChangeArrowheads="1"/>
            </p:cNvSpPr>
            <p:nvPr/>
          </p:nvSpPr>
          <p:spPr bwMode="auto">
            <a:xfrm>
              <a:off x="5553947" y="3357458"/>
              <a:ext cx="296664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257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3357458"/>
              <a:ext cx="277198" cy="309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C</a:t>
              </a:r>
              <a:endParaRPr lang="en-US" altLang="sv-SE" dirty="0"/>
            </a:p>
          </p:txBody>
        </p:sp>
        <p:sp>
          <p:nvSpPr>
            <p:cNvPr id="258" name="Text Box 96"/>
            <p:cNvSpPr txBox="1">
              <a:spLocks noChangeAspect="1" noChangeArrowheads="1"/>
            </p:cNvSpPr>
            <p:nvPr/>
          </p:nvSpPr>
          <p:spPr bwMode="auto">
            <a:xfrm>
              <a:off x="7570132" y="3635707"/>
              <a:ext cx="659468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sz="1400" dirty="0"/>
            </a:p>
            <a:p>
              <a:pPr eaLnBrk="1" hangingPunct="1"/>
              <a:endParaRPr lang="en-US" altLang="sv-SE" dirty="0"/>
            </a:p>
          </p:txBody>
        </p:sp>
        <p:sp>
          <p:nvSpPr>
            <p:cNvPr id="260" name="Oval 259"/>
            <p:cNvSpPr/>
            <p:nvPr/>
          </p:nvSpPr>
          <p:spPr bwMode="auto">
            <a:xfrm>
              <a:off x="6189149" y="1939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146" name="Picture 145" descr="C:\Users\Administratör\Desktop\180px-Konigsberg_bridge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798" y="1110662"/>
            <a:ext cx="1714500" cy="13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999217" y="2418578"/>
            <a:ext cx="2521799" cy="2753557"/>
            <a:chOff x="5147500" y="2575100"/>
            <a:chExt cx="2521799" cy="2753557"/>
          </a:xfrm>
        </p:grpSpPr>
        <p:sp>
          <p:nvSpPr>
            <p:cNvPr id="147" name="Arc 146"/>
            <p:cNvSpPr/>
            <p:nvPr/>
          </p:nvSpPr>
          <p:spPr>
            <a:xfrm rot="16200000">
              <a:off x="5356447" y="33175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8" name="Arc 147"/>
            <p:cNvSpPr/>
            <p:nvPr/>
          </p:nvSpPr>
          <p:spPr>
            <a:xfrm rot="16200000">
              <a:off x="6616306" y="33216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9" name="Arc 148"/>
            <p:cNvSpPr/>
            <p:nvPr/>
          </p:nvSpPr>
          <p:spPr>
            <a:xfrm rot="16200000">
              <a:off x="4620008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0" name="Arc 149"/>
            <p:cNvSpPr/>
            <p:nvPr/>
          </p:nvSpPr>
          <p:spPr>
            <a:xfrm rot="5400000" flipH="1">
              <a:off x="5443231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1" name="Arc 150"/>
            <p:cNvSpPr/>
            <p:nvPr/>
          </p:nvSpPr>
          <p:spPr>
            <a:xfrm rot="5400000" flipV="1">
              <a:off x="5223752" y="26064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96740" y="1991613"/>
            <a:ext cx="918200" cy="3558318"/>
            <a:chOff x="5945024" y="2148135"/>
            <a:chExt cx="918200" cy="3558318"/>
          </a:xfrm>
        </p:grpSpPr>
        <p:sp>
          <p:nvSpPr>
            <p:cNvPr id="152" name="Arc 151"/>
            <p:cNvSpPr/>
            <p:nvPr/>
          </p:nvSpPr>
          <p:spPr>
            <a:xfrm>
              <a:off x="5945024" y="21481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3" name="Arc 152"/>
            <p:cNvSpPr/>
            <p:nvPr/>
          </p:nvSpPr>
          <p:spPr>
            <a:xfrm>
              <a:off x="5945024" y="33305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4" name="Arc 153"/>
            <p:cNvSpPr/>
            <p:nvPr/>
          </p:nvSpPr>
          <p:spPr>
            <a:xfrm>
              <a:off x="5962174" y="45219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7" name="Up Arrow 6"/>
          <p:cNvSpPr/>
          <p:nvPr/>
        </p:nvSpPr>
        <p:spPr bwMode="auto">
          <a:xfrm>
            <a:off x="7822793" y="2408942"/>
            <a:ext cx="626076" cy="520732"/>
          </a:xfrm>
          <a:prstGeom prst="up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Freeform 154"/>
          <p:cNvSpPr/>
          <p:nvPr/>
        </p:nvSpPr>
        <p:spPr bwMode="auto">
          <a:xfrm flipV="1">
            <a:off x="2385707" y="2191265"/>
            <a:ext cx="604787" cy="7136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Freeform 155"/>
          <p:cNvSpPr/>
          <p:nvPr/>
        </p:nvSpPr>
        <p:spPr bwMode="auto">
          <a:xfrm>
            <a:off x="2427326" y="2913039"/>
            <a:ext cx="542828" cy="1255308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1164 w 547160"/>
              <a:gd name="connsiteY0" fmla="*/ 673184 h 1260871"/>
              <a:gd name="connsiteX1" fmla="*/ 4369 w 547160"/>
              <a:gd name="connsiteY1" fmla="*/ 214501 h 1260871"/>
              <a:gd name="connsiteX2" fmla="*/ 36414 w 547160"/>
              <a:gd name="connsiteY2" fmla="*/ 16957 h 1260871"/>
              <a:gd name="connsiteX3" fmla="*/ 209409 w 547160"/>
              <a:gd name="connsiteY3" fmla="*/ 8720 h 1260871"/>
              <a:gd name="connsiteX4" fmla="*/ 300025 w 547160"/>
              <a:gd name="connsiteY4" fmla="*/ 16957 h 1260871"/>
              <a:gd name="connsiteX5" fmla="*/ 357690 w 547160"/>
              <a:gd name="connsiteY5" fmla="*/ 33433 h 1260871"/>
              <a:gd name="connsiteX6" fmla="*/ 407117 w 547160"/>
              <a:gd name="connsiteY6" fmla="*/ 66384 h 1260871"/>
              <a:gd name="connsiteX7" fmla="*/ 456544 w 547160"/>
              <a:gd name="connsiteY7" fmla="*/ 107574 h 1260871"/>
              <a:gd name="connsiteX8" fmla="*/ 481258 w 547160"/>
              <a:gd name="connsiteY8" fmla="*/ 157001 h 1260871"/>
              <a:gd name="connsiteX9" fmla="*/ 497733 w 547160"/>
              <a:gd name="connsiteY9" fmla="*/ 189952 h 1260871"/>
              <a:gd name="connsiteX10" fmla="*/ 505971 w 547160"/>
              <a:gd name="connsiteY10" fmla="*/ 214666 h 1260871"/>
              <a:gd name="connsiteX11" fmla="*/ 522447 w 547160"/>
              <a:gd name="connsiteY11" fmla="*/ 239379 h 1260871"/>
              <a:gd name="connsiteX12" fmla="*/ 530685 w 547160"/>
              <a:gd name="connsiteY12" fmla="*/ 272330 h 1260871"/>
              <a:gd name="connsiteX13" fmla="*/ 538922 w 547160"/>
              <a:gd name="connsiteY13" fmla="*/ 297044 h 1260871"/>
              <a:gd name="connsiteX14" fmla="*/ 547160 w 547160"/>
              <a:gd name="connsiteY14" fmla="*/ 395898 h 1260871"/>
              <a:gd name="connsiteX15" fmla="*/ 538922 w 547160"/>
              <a:gd name="connsiteY15" fmla="*/ 453563 h 1260871"/>
              <a:gd name="connsiteX16" fmla="*/ 514209 w 547160"/>
              <a:gd name="connsiteY16" fmla="*/ 502990 h 1260871"/>
              <a:gd name="connsiteX17" fmla="*/ 497733 w 547160"/>
              <a:gd name="connsiteY17" fmla="*/ 535941 h 1260871"/>
              <a:gd name="connsiteX18" fmla="*/ 440068 w 547160"/>
              <a:gd name="connsiteY18" fmla="*/ 593606 h 1260871"/>
              <a:gd name="connsiteX19" fmla="*/ 415355 w 547160"/>
              <a:gd name="connsiteY19" fmla="*/ 610082 h 1260871"/>
              <a:gd name="connsiteX20" fmla="*/ 390641 w 547160"/>
              <a:gd name="connsiteY20" fmla="*/ 667747 h 1260871"/>
              <a:gd name="connsiteX21" fmla="*/ 382403 w 547160"/>
              <a:gd name="connsiteY21" fmla="*/ 725411 h 1260871"/>
              <a:gd name="connsiteX22" fmla="*/ 365928 w 547160"/>
              <a:gd name="connsiteY22" fmla="*/ 783076 h 1260871"/>
              <a:gd name="connsiteX23" fmla="*/ 374166 w 547160"/>
              <a:gd name="connsiteY23" fmla="*/ 1260871 h 1260871"/>
              <a:gd name="connsiteX0" fmla="*/ 96832 w 542828"/>
              <a:gd name="connsiteY0" fmla="*/ 667621 h 1255308"/>
              <a:gd name="connsiteX1" fmla="*/ 37 w 542828"/>
              <a:gd name="connsiteY1" fmla="*/ 208938 h 1255308"/>
              <a:gd name="connsiteX2" fmla="*/ 86946 w 542828"/>
              <a:gd name="connsiteY2" fmla="*/ 20538 h 1255308"/>
              <a:gd name="connsiteX3" fmla="*/ 205077 w 542828"/>
              <a:gd name="connsiteY3" fmla="*/ 3157 h 1255308"/>
              <a:gd name="connsiteX4" fmla="*/ 295693 w 542828"/>
              <a:gd name="connsiteY4" fmla="*/ 11394 h 1255308"/>
              <a:gd name="connsiteX5" fmla="*/ 353358 w 542828"/>
              <a:gd name="connsiteY5" fmla="*/ 27870 h 1255308"/>
              <a:gd name="connsiteX6" fmla="*/ 402785 w 542828"/>
              <a:gd name="connsiteY6" fmla="*/ 60821 h 1255308"/>
              <a:gd name="connsiteX7" fmla="*/ 452212 w 542828"/>
              <a:gd name="connsiteY7" fmla="*/ 102011 h 1255308"/>
              <a:gd name="connsiteX8" fmla="*/ 476926 w 542828"/>
              <a:gd name="connsiteY8" fmla="*/ 151438 h 1255308"/>
              <a:gd name="connsiteX9" fmla="*/ 493401 w 542828"/>
              <a:gd name="connsiteY9" fmla="*/ 184389 h 1255308"/>
              <a:gd name="connsiteX10" fmla="*/ 501639 w 542828"/>
              <a:gd name="connsiteY10" fmla="*/ 209103 h 1255308"/>
              <a:gd name="connsiteX11" fmla="*/ 518115 w 542828"/>
              <a:gd name="connsiteY11" fmla="*/ 233816 h 1255308"/>
              <a:gd name="connsiteX12" fmla="*/ 526353 w 542828"/>
              <a:gd name="connsiteY12" fmla="*/ 266767 h 1255308"/>
              <a:gd name="connsiteX13" fmla="*/ 534590 w 542828"/>
              <a:gd name="connsiteY13" fmla="*/ 291481 h 1255308"/>
              <a:gd name="connsiteX14" fmla="*/ 542828 w 542828"/>
              <a:gd name="connsiteY14" fmla="*/ 390335 h 1255308"/>
              <a:gd name="connsiteX15" fmla="*/ 534590 w 542828"/>
              <a:gd name="connsiteY15" fmla="*/ 448000 h 1255308"/>
              <a:gd name="connsiteX16" fmla="*/ 509877 w 542828"/>
              <a:gd name="connsiteY16" fmla="*/ 497427 h 1255308"/>
              <a:gd name="connsiteX17" fmla="*/ 493401 w 542828"/>
              <a:gd name="connsiteY17" fmla="*/ 530378 h 1255308"/>
              <a:gd name="connsiteX18" fmla="*/ 435736 w 542828"/>
              <a:gd name="connsiteY18" fmla="*/ 588043 h 1255308"/>
              <a:gd name="connsiteX19" fmla="*/ 411023 w 542828"/>
              <a:gd name="connsiteY19" fmla="*/ 604519 h 1255308"/>
              <a:gd name="connsiteX20" fmla="*/ 386309 w 542828"/>
              <a:gd name="connsiteY20" fmla="*/ 662184 h 1255308"/>
              <a:gd name="connsiteX21" fmla="*/ 378071 w 542828"/>
              <a:gd name="connsiteY21" fmla="*/ 719848 h 1255308"/>
              <a:gd name="connsiteX22" fmla="*/ 361596 w 542828"/>
              <a:gd name="connsiteY22" fmla="*/ 777513 h 1255308"/>
              <a:gd name="connsiteX23" fmla="*/ 369834 w 542828"/>
              <a:gd name="connsiteY23" fmla="*/ 1255308 h 1255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2828" h="1255308">
                <a:moveTo>
                  <a:pt x="96832" y="667621"/>
                </a:moveTo>
                <a:cubicBezTo>
                  <a:pt x="12751" y="496439"/>
                  <a:pt x="1685" y="316785"/>
                  <a:pt x="37" y="208938"/>
                </a:cubicBezTo>
                <a:cubicBezTo>
                  <a:pt x="-1611" y="101091"/>
                  <a:pt x="52773" y="54835"/>
                  <a:pt x="86946" y="20538"/>
                </a:cubicBezTo>
                <a:cubicBezTo>
                  <a:pt x="121119" y="-13759"/>
                  <a:pt x="147412" y="5903"/>
                  <a:pt x="205077" y="3157"/>
                </a:cubicBezTo>
                <a:cubicBezTo>
                  <a:pt x="235282" y="5903"/>
                  <a:pt x="265629" y="7386"/>
                  <a:pt x="295693" y="11394"/>
                </a:cubicBezTo>
                <a:cubicBezTo>
                  <a:pt x="312931" y="13692"/>
                  <a:pt x="336416" y="22223"/>
                  <a:pt x="353358" y="27870"/>
                </a:cubicBezTo>
                <a:cubicBezTo>
                  <a:pt x="369834" y="38854"/>
                  <a:pt x="388783" y="46819"/>
                  <a:pt x="402785" y="60821"/>
                </a:cubicBezTo>
                <a:cubicBezTo>
                  <a:pt x="434500" y="92536"/>
                  <a:pt x="417805" y="79072"/>
                  <a:pt x="452212" y="102011"/>
                </a:cubicBezTo>
                <a:cubicBezTo>
                  <a:pt x="467317" y="147323"/>
                  <a:pt x="451374" y="106721"/>
                  <a:pt x="476926" y="151438"/>
                </a:cubicBezTo>
                <a:cubicBezTo>
                  <a:pt x="483019" y="162100"/>
                  <a:pt x="488564" y="173102"/>
                  <a:pt x="493401" y="184389"/>
                </a:cubicBezTo>
                <a:cubicBezTo>
                  <a:pt x="496822" y="192371"/>
                  <a:pt x="497756" y="201336"/>
                  <a:pt x="501639" y="209103"/>
                </a:cubicBezTo>
                <a:cubicBezTo>
                  <a:pt x="506067" y="217958"/>
                  <a:pt x="512623" y="225578"/>
                  <a:pt x="518115" y="233816"/>
                </a:cubicBezTo>
                <a:cubicBezTo>
                  <a:pt x="520861" y="244800"/>
                  <a:pt x="523243" y="255881"/>
                  <a:pt x="526353" y="266767"/>
                </a:cubicBezTo>
                <a:cubicBezTo>
                  <a:pt x="528738" y="275116"/>
                  <a:pt x="533442" y="282874"/>
                  <a:pt x="534590" y="291481"/>
                </a:cubicBezTo>
                <a:cubicBezTo>
                  <a:pt x="538960" y="324257"/>
                  <a:pt x="540082" y="357384"/>
                  <a:pt x="542828" y="390335"/>
                </a:cubicBezTo>
                <a:cubicBezTo>
                  <a:pt x="540082" y="409557"/>
                  <a:pt x="538398" y="428960"/>
                  <a:pt x="534590" y="448000"/>
                </a:cubicBezTo>
                <a:cubicBezTo>
                  <a:pt x="528781" y="477046"/>
                  <a:pt x="524831" y="471257"/>
                  <a:pt x="509877" y="497427"/>
                </a:cubicBezTo>
                <a:cubicBezTo>
                  <a:pt x="503784" y="508089"/>
                  <a:pt x="499719" y="519848"/>
                  <a:pt x="493401" y="530378"/>
                </a:cubicBezTo>
                <a:cubicBezTo>
                  <a:pt x="460354" y="585457"/>
                  <a:pt x="477165" y="574233"/>
                  <a:pt x="435736" y="588043"/>
                </a:cubicBezTo>
                <a:cubicBezTo>
                  <a:pt x="427498" y="593535"/>
                  <a:pt x="417361" y="596913"/>
                  <a:pt x="411023" y="604519"/>
                </a:cubicBezTo>
                <a:cubicBezTo>
                  <a:pt x="399711" y="618093"/>
                  <a:pt x="392032" y="645014"/>
                  <a:pt x="386309" y="662184"/>
                </a:cubicBezTo>
                <a:cubicBezTo>
                  <a:pt x="383563" y="681405"/>
                  <a:pt x="381544" y="700745"/>
                  <a:pt x="378071" y="719848"/>
                </a:cubicBezTo>
                <a:cubicBezTo>
                  <a:pt x="373932" y="742614"/>
                  <a:pt x="368657" y="756332"/>
                  <a:pt x="361596" y="777513"/>
                </a:cubicBezTo>
                <a:cubicBezTo>
                  <a:pt x="373456" y="1074003"/>
                  <a:pt x="369834" y="914755"/>
                  <a:pt x="369834" y="125530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7" name="Freeform 156"/>
          <p:cNvSpPr/>
          <p:nvPr/>
        </p:nvSpPr>
        <p:spPr bwMode="auto">
          <a:xfrm>
            <a:off x="2018270" y="4333103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497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5" grpId="0" animBg="1"/>
      <p:bldP spid="156" grpId="0" animBg="1"/>
      <p:bldP spid="1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consists of vertices (circuit nodes) connected by edges (transistors).</a:t>
            </a:r>
          </a:p>
          <a:p>
            <a:r>
              <a:rPr lang="en-US" dirty="0" smtClean="0"/>
              <a:t>Euler path traverses every edge exactly once.</a:t>
            </a:r>
          </a:p>
          <a:p>
            <a:r>
              <a:rPr lang="en-US" dirty="0" smtClean="0"/>
              <a:t>An Euler path exists if:</a:t>
            </a:r>
          </a:p>
          <a:p>
            <a:pPr lvl="1"/>
            <a:r>
              <a:rPr lang="en-US" dirty="0" smtClean="0"/>
              <a:t>Exactly two or zero vertices have an odd degree.</a:t>
            </a:r>
          </a:p>
          <a:p>
            <a:pPr lvl="1"/>
            <a:r>
              <a:rPr lang="en-US" dirty="0" smtClean="0"/>
              <a:t>If two vertices have an odd degree the path starts and ends in these vertic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534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uler path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743" r="10743"/>
          <a:stretch/>
        </p:blipFill>
        <p:spPr>
          <a:xfrm>
            <a:off x="3635896" y="1412776"/>
            <a:ext cx="452755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4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539552" y="1844824"/>
            <a:ext cx="33123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it possible to layout p-net, </a:t>
            </a:r>
            <a:r>
              <a:rPr lang="en-US" b="1" dirty="0" smtClean="0"/>
              <a:t>as drawn,</a:t>
            </a:r>
            <a:r>
              <a:rPr lang="en-US" dirty="0" smtClean="0"/>
              <a:t> with a single line of diffusion?</a:t>
            </a:r>
          </a:p>
          <a:p>
            <a:endParaRPr lang="en-US" dirty="0"/>
          </a:p>
          <a:p>
            <a:r>
              <a:rPr lang="en-US" dirty="0" smtClean="0"/>
              <a:t>Is with it possible to layout n-net </a:t>
            </a:r>
            <a:r>
              <a:rPr lang="en-US" b="1" dirty="0" smtClean="0"/>
              <a:t>as drawn, </a:t>
            </a:r>
            <a:r>
              <a:rPr lang="en-US" dirty="0" smtClean="0"/>
              <a:t>with a  single line of diffusion?</a:t>
            </a:r>
          </a:p>
          <a:p>
            <a:endParaRPr lang="en-US" dirty="0"/>
          </a:p>
          <a:p>
            <a:r>
              <a:rPr lang="en-US" dirty="0" smtClean="0"/>
              <a:t>From exam 2017-10-26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19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ith qui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5</a:t>
            </a:fld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9552" y="1556792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Draw the schematic for a static CMOS gate with the logical function: </a:t>
            </a:r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r>
              <a:rPr lang="tr-TR" dirty="0" smtClean="0"/>
              <a:t>f</a:t>
            </a:r>
            <a:r>
              <a:rPr lang="tr-TR" dirty="0"/>
              <a:t>=</a:t>
            </a:r>
            <a:r>
              <a:rPr lang="tr-TR" dirty="0" smtClean="0"/>
              <a:t>(A∙B+C∙D)∙(</a:t>
            </a:r>
            <a:r>
              <a:rPr lang="tr-TR" dirty="0"/>
              <a:t>E+F+G</a:t>
            </a:r>
            <a:r>
              <a:rPr lang="tr-TR" dirty="0" smtClean="0"/>
              <a:t>)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 smtClean="0"/>
              <a:t>1 Can </a:t>
            </a:r>
            <a:r>
              <a:rPr lang="tr-TR" dirty="0" err="1" smtClean="0"/>
              <a:t>the</a:t>
            </a:r>
            <a:r>
              <a:rPr lang="tr-TR" dirty="0" smtClean="0"/>
              <a:t> p-net be </a:t>
            </a:r>
            <a:r>
              <a:rPr lang="tr-TR" dirty="0" err="1" smtClean="0"/>
              <a:t>laid</a:t>
            </a:r>
            <a:r>
              <a:rPr lang="tr-TR" dirty="0" smtClean="0"/>
              <a:t> </a:t>
            </a:r>
            <a:r>
              <a:rPr lang="tr-TR" dirty="0" err="1" smtClean="0"/>
              <a:t>out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single</a:t>
            </a:r>
            <a:r>
              <a:rPr lang="tr-TR" dirty="0" smtClean="0"/>
              <a:t> </a:t>
            </a:r>
            <a:r>
              <a:rPr lang="tr-TR" dirty="0" err="1" smtClean="0"/>
              <a:t>line</a:t>
            </a:r>
            <a:r>
              <a:rPr lang="tr-TR" dirty="0" smtClean="0"/>
              <a:t> of </a:t>
            </a:r>
            <a:r>
              <a:rPr lang="tr-TR" dirty="0" err="1" smtClean="0"/>
              <a:t>diffusion</a:t>
            </a:r>
            <a:r>
              <a:rPr lang="tr-TR" dirty="0" smtClean="0"/>
              <a:t>?</a:t>
            </a:r>
          </a:p>
          <a:p>
            <a:pPr marL="0" indent="0">
              <a:buNone/>
            </a:pPr>
            <a:r>
              <a:rPr lang="tr-TR" dirty="0" smtClean="0"/>
              <a:t>2 </a:t>
            </a:r>
            <a:r>
              <a:rPr lang="tr-TR" dirty="0" err="1" smtClean="0"/>
              <a:t>If</a:t>
            </a:r>
            <a:r>
              <a:rPr lang="tr-TR" dirty="0" smtClean="0"/>
              <a:t> </a:t>
            </a:r>
            <a:r>
              <a:rPr lang="tr-TR" dirty="0" err="1" smtClean="0"/>
              <a:t>yes</a:t>
            </a:r>
            <a:r>
              <a:rPr lang="tr-TR" dirty="0" smtClean="0"/>
              <a:t>, can </a:t>
            </a:r>
            <a:r>
              <a:rPr lang="tr-TR" dirty="0" err="1" smtClean="0"/>
              <a:t>you</a:t>
            </a:r>
            <a:r>
              <a:rPr lang="tr-TR" dirty="0" smtClean="0"/>
              <a:t> </a:t>
            </a:r>
            <a:r>
              <a:rPr lang="tr-TR" dirty="0" err="1" smtClean="0"/>
              <a:t>make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order</a:t>
            </a:r>
            <a:r>
              <a:rPr lang="tr-TR" dirty="0" smtClean="0"/>
              <a:t> ABCDEFG </a:t>
            </a:r>
            <a:r>
              <a:rPr lang="tr-TR" dirty="0" err="1" smtClean="0"/>
              <a:t>work</a:t>
            </a:r>
            <a:r>
              <a:rPr lang="tr-TR" dirty="0" smtClean="0"/>
              <a:t>?</a:t>
            </a:r>
          </a:p>
          <a:p>
            <a:pPr marL="0" indent="0">
              <a:buNone/>
            </a:pPr>
            <a:r>
              <a:rPr lang="tr-TR" dirty="0" smtClean="0"/>
              <a:t>3 Can </a:t>
            </a:r>
            <a:r>
              <a:rPr lang="tr-TR" dirty="0" err="1" smtClean="0"/>
              <a:t>the</a:t>
            </a:r>
            <a:r>
              <a:rPr lang="tr-TR" dirty="0" smtClean="0"/>
              <a:t> n-net be </a:t>
            </a:r>
            <a:r>
              <a:rPr lang="tr-TR" dirty="0" err="1" smtClean="0"/>
              <a:t>laid</a:t>
            </a:r>
            <a:r>
              <a:rPr lang="tr-TR" dirty="0" smtClean="0"/>
              <a:t> </a:t>
            </a:r>
            <a:r>
              <a:rPr lang="tr-TR" dirty="0" err="1" smtClean="0"/>
              <a:t>out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single</a:t>
            </a:r>
            <a:r>
              <a:rPr lang="tr-TR" dirty="0" smtClean="0"/>
              <a:t> </a:t>
            </a:r>
            <a:r>
              <a:rPr lang="tr-TR" dirty="0" err="1" smtClean="0"/>
              <a:t>line</a:t>
            </a:r>
            <a:r>
              <a:rPr lang="tr-TR" dirty="0" smtClean="0"/>
              <a:t> of </a:t>
            </a:r>
            <a:r>
              <a:rPr lang="tr-TR" dirty="0" err="1" smtClean="0"/>
              <a:t>diffusion</a:t>
            </a:r>
            <a:r>
              <a:rPr lang="tr-TR" dirty="0" smtClean="0"/>
              <a:t>?</a:t>
            </a:r>
          </a:p>
          <a:p>
            <a:pPr marL="0" indent="0">
              <a:buNone/>
            </a:pPr>
            <a:r>
              <a:rPr lang="tr-TR" dirty="0" smtClean="0"/>
              <a:t>4 </a:t>
            </a:r>
            <a:r>
              <a:rPr lang="tr-TR" dirty="0" err="1" smtClean="0"/>
              <a:t>If</a:t>
            </a:r>
            <a:r>
              <a:rPr lang="tr-TR" dirty="0" smtClean="0"/>
              <a:t> </a:t>
            </a:r>
            <a:r>
              <a:rPr lang="tr-TR" dirty="0" err="1" smtClean="0"/>
              <a:t>yes</a:t>
            </a:r>
            <a:r>
              <a:rPr lang="tr-TR" dirty="0" smtClean="0"/>
              <a:t>, can </a:t>
            </a:r>
            <a:r>
              <a:rPr lang="tr-TR" dirty="0" err="1" smtClean="0"/>
              <a:t>you</a:t>
            </a:r>
            <a:r>
              <a:rPr lang="tr-TR" dirty="0" smtClean="0"/>
              <a:t> </a:t>
            </a:r>
            <a:r>
              <a:rPr lang="tr-TR" dirty="0" err="1" smtClean="0"/>
              <a:t>make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order</a:t>
            </a:r>
            <a:r>
              <a:rPr lang="tr-TR" dirty="0" smtClean="0"/>
              <a:t> ABCDEFG </a:t>
            </a:r>
            <a:r>
              <a:rPr lang="tr-TR" dirty="0" err="1" smtClean="0"/>
              <a:t>work</a:t>
            </a:r>
            <a:r>
              <a:rPr lang="tr-TR" dirty="0" smtClean="0"/>
              <a:t>?</a:t>
            </a:r>
          </a:p>
          <a:p>
            <a:pPr marL="0" indent="0">
              <a:buNone/>
            </a:pPr>
            <a:r>
              <a:rPr lang="tr-TR" dirty="0" smtClean="0"/>
              <a:t>5 Is it </a:t>
            </a:r>
            <a:r>
              <a:rPr lang="tr-TR" dirty="0" err="1" smtClean="0"/>
              <a:t>possible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use</a:t>
            </a:r>
            <a:r>
              <a:rPr lang="tr-TR" dirty="0" smtClean="0"/>
              <a:t> </a:t>
            </a:r>
            <a:r>
              <a:rPr lang="tr-TR" dirty="0" err="1" smtClean="0"/>
              <a:t>single</a:t>
            </a:r>
            <a:r>
              <a:rPr lang="tr-TR" dirty="0" smtClean="0"/>
              <a:t>-</a:t>
            </a:r>
            <a:r>
              <a:rPr lang="tr-TR" dirty="0" err="1" smtClean="0"/>
              <a:t>line</a:t>
            </a:r>
            <a:r>
              <a:rPr lang="tr-TR" dirty="0" smtClean="0"/>
              <a:t>-of-</a:t>
            </a:r>
            <a:r>
              <a:rPr lang="tr-TR" dirty="0" err="1" smtClean="0"/>
              <a:t>diffusion</a:t>
            </a:r>
            <a:r>
              <a:rPr lang="tr-TR" dirty="0" smtClean="0"/>
              <a:t> </a:t>
            </a:r>
            <a:r>
              <a:rPr lang="tr-TR" dirty="0" err="1" smtClean="0"/>
              <a:t>layout</a:t>
            </a:r>
            <a:r>
              <a:rPr lang="tr-TR" dirty="0" smtClean="0"/>
              <a:t> </a:t>
            </a:r>
            <a:r>
              <a:rPr lang="tr-TR" dirty="0" err="1" smtClean="0"/>
              <a:t>for</a:t>
            </a:r>
            <a:endParaRPr lang="tr-TR" dirty="0" smtClean="0"/>
          </a:p>
          <a:p>
            <a:pPr marL="0" indent="0">
              <a:buNone/>
            </a:pPr>
            <a:r>
              <a:rPr lang="tr-TR" dirty="0" err="1" smtClean="0"/>
              <a:t>both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n-net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p-net at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ame</a:t>
            </a:r>
            <a:r>
              <a:rPr lang="tr-TR" dirty="0" smtClean="0"/>
              <a:t> time?</a:t>
            </a:r>
          </a:p>
          <a:p>
            <a:pPr marL="0" indent="0">
              <a:buNone/>
            </a:pPr>
            <a:endParaRPr lang="tr-TR" dirty="0" smtClean="0"/>
          </a:p>
          <a:p>
            <a:endParaRPr lang="tr-TR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71600" y="2636912"/>
            <a:ext cx="237626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63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61010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406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394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91160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708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695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321310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3009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997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a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 dirty="0">
              <a:latin typeface="Helvetica" pitchFamily="34" charset="0"/>
            </a:endParaRPr>
          </a:p>
          <a:p>
            <a:pPr eaLnBrk="1" hangingPunct="1"/>
            <a:r>
              <a:rPr lang="en-US" altLang="sv-SE" sz="1400" dirty="0">
                <a:latin typeface="Helvetica" pitchFamily="34" charset="0"/>
              </a:rPr>
              <a:t>b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51460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311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298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5254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778204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171923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277903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52066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124298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126801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456" name="Line 223"/>
          <p:cNvSpPr>
            <a:spLocks noChangeAspect="1" noChangeShapeType="1"/>
          </p:cNvSpPr>
          <p:nvPr/>
        </p:nvSpPr>
        <p:spPr bwMode="auto">
          <a:xfrm flipV="1">
            <a:off x="1709738" y="1174750"/>
            <a:ext cx="2506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76742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66487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5" name="Line 172"/>
          <p:cNvSpPr>
            <a:spLocks noChangeAspect="1" noChangeShapeType="1"/>
          </p:cNvSpPr>
          <p:nvPr/>
        </p:nvSpPr>
        <p:spPr bwMode="auto">
          <a:xfrm flipV="1">
            <a:off x="3006725" y="1425576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151818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141563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2005552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1902996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1518189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2005552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15181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14156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151818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51355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410996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52391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79" name="Line 206"/>
          <p:cNvSpPr>
            <a:spLocks noChangeAspect="1" noChangeShapeType="1"/>
          </p:cNvSpPr>
          <p:nvPr/>
        </p:nvSpPr>
        <p:spPr bwMode="auto">
          <a:xfrm flipV="1">
            <a:off x="2470150" y="26622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301043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90788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301043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2540409"/>
            <a:ext cx="0" cy="27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15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185863"/>
            <a:ext cx="0" cy="35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6" name="Line 228"/>
          <p:cNvSpPr>
            <a:spLocks noChangeAspect="1" noChangeShapeType="1"/>
          </p:cNvSpPr>
          <p:nvPr/>
        </p:nvSpPr>
        <p:spPr bwMode="auto">
          <a:xfrm>
            <a:off x="3566126" y="1670051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7" name="Line 229"/>
          <p:cNvSpPr>
            <a:spLocks noChangeAspect="1" noChangeShapeType="1"/>
          </p:cNvSpPr>
          <p:nvPr/>
        </p:nvSpPr>
        <p:spPr bwMode="auto">
          <a:xfrm flipV="1">
            <a:off x="3005137" y="2163763"/>
            <a:ext cx="55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4451350" y="1312863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out</a:t>
            </a:r>
            <a:r>
              <a:rPr lang="en-US" altLang="sv-SE" sz="1400">
                <a:latin typeface="Helvetica" pitchFamily="34" charset="0"/>
              </a:rPr>
              <a:t>=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r>
              <a:rPr lang="en-US" altLang="sv-SE" sz="1400">
                <a:latin typeface="Helvetica" pitchFamily="34" charset="0"/>
              </a:rPr>
              <a:t>)</a:t>
            </a:r>
            <a:endParaRPr lang="en-US" altLang="sv-SE" sz="140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8781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63988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16225" y="23828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13922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187801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138430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767427"/>
            <a:ext cx="0" cy="5410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06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0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1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34" name="Line 3"/>
          <p:cNvSpPr>
            <a:spLocks noChangeShapeType="1"/>
          </p:cNvSpPr>
          <p:nvPr/>
        </p:nvSpPr>
        <p:spPr bwMode="auto">
          <a:xfrm>
            <a:off x="7391400" y="191770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Text Box 10"/>
          <p:cNvSpPr txBox="1">
            <a:spLocks noChangeAspect="1" noChangeArrowheads="1"/>
          </p:cNvSpPr>
          <p:nvPr/>
        </p:nvSpPr>
        <p:spPr bwMode="auto">
          <a:xfrm>
            <a:off x="6393679" y="4406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36" name="Text Box 16"/>
          <p:cNvSpPr txBox="1">
            <a:spLocks noChangeAspect="1" noChangeArrowheads="1"/>
          </p:cNvSpPr>
          <p:nvPr/>
        </p:nvSpPr>
        <p:spPr bwMode="auto">
          <a:xfrm>
            <a:off x="6393679" y="3708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37" name="Text Box 22"/>
          <p:cNvSpPr txBox="1">
            <a:spLocks noChangeAspect="1" noChangeArrowheads="1"/>
          </p:cNvSpPr>
          <p:nvPr/>
        </p:nvSpPr>
        <p:spPr bwMode="auto">
          <a:xfrm>
            <a:off x="6393679" y="3009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38" name="Text Box 28"/>
          <p:cNvSpPr txBox="1">
            <a:spLocks noChangeAspect="1" noChangeArrowheads="1"/>
          </p:cNvSpPr>
          <p:nvPr/>
        </p:nvSpPr>
        <p:spPr bwMode="auto">
          <a:xfrm>
            <a:off x="6393679" y="2311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39" name="Group 29"/>
          <p:cNvGrpSpPr>
            <a:grpSpLocks/>
          </p:cNvGrpSpPr>
          <p:nvPr/>
        </p:nvGrpSpPr>
        <p:grpSpPr bwMode="auto">
          <a:xfrm>
            <a:off x="6705600" y="4610100"/>
            <a:ext cx="1130300" cy="279400"/>
            <a:chOff x="8180" y="7260"/>
            <a:chExt cx="860" cy="440"/>
          </a:xfrm>
        </p:grpSpPr>
        <p:sp>
          <p:nvSpPr>
            <p:cNvPr id="240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1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2" name="Group 32"/>
          <p:cNvGrpSpPr>
            <a:grpSpLocks/>
          </p:cNvGrpSpPr>
          <p:nvPr/>
        </p:nvGrpSpPr>
        <p:grpSpPr bwMode="auto">
          <a:xfrm>
            <a:off x="6705600" y="3911600"/>
            <a:ext cx="1130300" cy="279400"/>
            <a:chOff x="8180" y="7260"/>
            <a:chExt cx="860" cy="440"/>
          </a:xfrm>
        </p:grpSpPr>
        <p:sp>
          <p:nvSpPr>
            <p:cNvPr id="243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8" name="Group 35"/>
          <p:cNvGrpSpPr>
            <a:grpSpLocks/>
          </p:cNvGrpSpPr>
          <p:nvPr/>
        </p:nvGrpSpPr>
        <p:grpSpPr bwMode="auto">
          <a:xfrm>
            <a:off x="6705600" y="3213100"/>
            <a:ext cx="1130300" cy="279400"/>
            <a:chOff x="8180" y="7260"/>
            <a:chExt cx="860" cy="440"/>
          </a:xfrm>
        </p:grpSpPr>
        <p:sp>
          <p:nvSpPr>
            <p:cNvPr id="249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1" name="Group 38"/>
          <p:cNvGrpSpPr>
            <a:grpSpLocks/>
          </p:cNvGrpSpPr>
          <p:nvPr/>
        </p:nvGrpSpPr>
        <p:grpSpPr bwMode="auto">
          <a:xfrm>
            <a:off x="6705600" y="2514600"/>
            <a:ext cx="1130300" cy="279400"/>
            <a:chOff x="8180" y="7260"/>
            <a:chExt cx="860" cy="440"/>
          </a:xfrm>
        </p:grpSpPr>
        <p:sp>
          <p:nvSpPr>
            <p:cNvPr id="252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3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54" name="Rectangle 41"/>
          <p:cNvSpPr>
            <a:spLocks noChangeArrowheads="1"/>
          </p:cNvSpPr>
          <p:nvPr/>
        </p:nvSpPr>
        <p:spPr bwMode="auto">
          <a:xfrm>
            <a:off x="6946900" y="224790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55" name="Text Box 42"/>
          <p:cNvSpPr txBox="1">
            <a:spLocks noChangeAspect="1" noChangeArrowheads="1"/>
          </p:cNvSpPr>
          <p:nvPr/>
        </p:nvSpPr>
        <p:spPr bwMode="auto">
          <a:xfrm>
            <a:off x="7204075" y="547370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256" name="Text Box 43"/>
          <p:cNvSpPr txBox="1">
            <a:spLocks noChangeAspect="1" noChangeArrowheads="1"/>
          </p:cNvSpPr>
          <p:nvPr/>
        </p:nvSpPr>
        <p:spPr bwMode="auto">
          <a:xfrm>
            <a:off x="7242175" y="1587500"/>
            <a:ext cx="523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out</a:t>
            </a:r>
            <a:endParaRPr lang="en-US" altLang="sv-SE"/>
          </a:p>
        </p:txBody>
      </p:sp>
    </p:spTree>
    <p:extLst>
      <p:ext uri="{BB962C8B-B14F-4D97-AF65-F5344CB8AC3E}">
        <p14:creationId xmlns:p14="http://schemas.microsoft.com/office/powerpoint/2010/main" val="56971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extLst mod="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/>
              <a:t>Cin</a:t>
            </a:r>
            <a:r>
              <a:rPr lang="en-US" altLang="sv-SE" sz="1400" dirty="0"/>
              <a:t>       P1      G1       P2      G2        P3      G3       P4       G4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282951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72782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2782"/>
            <a:ext cx="128588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282951"/>
            <a:ext cx="128587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2" name="Rectangle 34"/>
          <p:cNvSpPr>
            <a:spLocks noChangeArrowheads="1"/>
          </p:cNvSpPr>
          <p:nvPr/>
        </p:nvSpPr>
        <p:spPr bwMode="auto">
          <a:xfrm>
            <a:off x="2605102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807905" y="1406516"/>
            <a:ext cx="7528190" cy="70168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/>
              <a:t>Our task in this example: We have been given the seemingly impossible task to layout the </a:t>
            </a:r>
            <a:r>
              <a:rPr lang="sv-SE" altLang="sv-SE" sz="1400" dirty="0"/>
              <a:t>4-bit </a:t>
            </a:r>
            <a:r>
              <a:rPr lang="sv-SE" altLang="sv-SE" sz="1400" dirty="0" err="1"/>
              <a:t>ripple-carry</a:t>
            </a:r>
            <a:r>
              <a:rPr lang="sv-SE" altLang="sv-SE" sz="1400" dirty="0"/>
              <a:t> </a:t>
            </a:r>
            <a:r>
              <a:rPr lang="sv-SE" altLang="sv-SE" sz="1400" dirty="0" smtClean="0"/>
              <a:t>block </a:t>
            </a:r>
            <a:r>
              <a:rPr lang="sv-SE" altLang="sv-SE" sz="1400" dirty="0" err="1" smtClean="0"/>
              <a:t>using</a:t>
            </a:r>
            <a:r>
              <a:rPr lang="sv-SE" altLang="sv-SE" sz="1400" dirty="0" smtClean="0"/>
              <a:t> the layout template given </a:t>
            </a:r>
            <a:r>
              <a:rPr lang="sv-SE" altLang="sv-SE" sz="1400" dirty="0" err="1" smtClean="0"/>
              <a:t>below</a:t>
            </a:r>
            <a:r>
              <a:rPr lang="sv-SE" altLang="sv-SE" sz="1400" dirty="0" smtClean="0"/>
              <a:t>, </a:t>
            </a:r>
            <a:r>
              <a:rPr lang="sv-SE" altLang="sv-SE" sz="1400" dirty="0" err="1" smtClean="0"/>
              <a:t>with</a:t>
            </a:r>
            <a:r>
              <a:rPr lang="sv-SE" altLang="sv-SE" sz="1400" dirty="0" smtClean="0"/>
              <a:t> the given gate order!!</a:t>
            </a:r>
            <a:endParaRPr lang="sv-SE" altLang="sv-SE" sz="1400" dirty="0"/>
          </a:p>
          <a:p>
            <a:pPr algn="ctr" eaLnBrk="1" hangingPunct="1"/>
            <a:r>
              <a:rPr lang="en-US" altLang="sv-SE" sz="1400" dirty="0" smtClean="0"/>
              <a:t> </a:t>
            </a:r>
            <a:endParaRPr lang="en-US" altLang="sv-SE" sz="1400" dirty="0"/>
          </a:p>
          <a:p>
            <a:pPr algn="ctr" eaLnBrk="1" hangingPunct="1"/>
            <a:endParaRPr lang="en-US" altLang="sv-SE" dirty="0"/>
          </a:p>
        </p:txBody>
      </p:sp>
    </p:spTree>
    <p:extLst>
      <p:ext uri="{BB962C8B-B14F-4D97-AF65-F5344CB8AC3E}">
        <p14:creationId xmlns:p14="http://schemas.microsoft.com/office/powerpoint/2010/main" val="150268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207198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271911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465915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73431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224286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276356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98107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87852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251807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241551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214690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300543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290287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251807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300543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300519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289409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266382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300519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7015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5990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701564"/>
            <a:ext cx="0" cy="46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80184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8535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57085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239212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287789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287130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981076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Line 229"/>
          <p:cNvSpPr>
            <a:spLocks noChangeAspect="1" noChangeShapeType="1"/>
          </p:cNvSpPr>
          <p:nvPr/>
        </p:nvSpPr>
        <p:spPr bwMode="auto">
          <a:xfrm flipV="1">
            <a:off x="3568700" y="266382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8" name="Line 230"/>
          <p:cNvSpPr>
            <a:spLocks noChangeAspect="1" noChangeShapeType="1"/>
          </p:cNvSpPr>
          <p:nvPr/>
        </p:nvSpPr>
        <p:spPr bwMode="auto">
          <a:xfrm>
            <a:off x="3014663" y="214545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10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11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12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21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2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2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2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2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2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2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3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3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3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3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3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4" name="Freeform 3"/>
          <p:cNvSpPr/>
          <p:nvPr/>
        </p:nvSpPr>
        <p:spPr bwMode="auto">
          <a:xfrm>
            <a:off x="1843088" y="3771900"/>
            <a:ext cx="2286000" cy="2343150"/>
          </a:xfrm>
          <a:custGeom>
            <a:avLst/>
            <a:gdLst>
              <a:gd name="connsiteX0" fmla="*/ 14287 w 2286000"/>
              <a:gd name="connsiteY0" fmla="*/ 1671638 h 2343150"/>
              <a:gd name="connsiteX1" fmla="*/ 0 w 2286000"/>
              <a:gd name="connsiteY1" fmla="*/ 1328738 h 2343150"/>
              <a:gd name="connsiteX2" fmla="*/ 14287 w 2286000"/>
              <a:gd name="connsiteY2" fmla="*/ 914400 h 2343150"/>
              <a:gd name="connsiteX3" fmla="*/ 28575 w 2286000"/>
              <a:gd name="connsiteY3" fmla="*/ 857250 h 2343150"/>
              <a:gd name="connsiteX4" fmla="*/ 71437 w 2286000"/>
              <a:gd name="connsiteY4" fmla="*/ 642938 h 2343150"/>
              <a:gd name="connsiteX5" fmla="*/ 114300 w 2286000"/>
              <a:gd name="connsiteY5" fmla="*/ 514350 h 2343150"/>
              <a:gd name="connsiteX6" fmla="*/ 128587 w 2286000"/>
              <a:gd name="connsiteY6" fmla="*/ 471488 h 2343150"/>
              <a:gd name="connsiteX7" fmla="*/ 157162 w 2286000"/>
              <a:gd name="connsiteY7" fmla="*/ 428625 h 2343150"/>
              <a:gd name="connsiteX8" fmla="*/ 185737 w 2286000"/>
              <a:gd name="connsiteY8" fmla="*/ 342900 h 2343150"/>
              <a:gd name="connsiteX9" fmla="*/ 214312 w 2286000"/>
              <a:gd name="connsiteY9" fmla="*/ 300038 h 2343150"/>
              <a:gd name="connsiteX10" fmla="*/ 228600 w 2286000"/>
              <a:gd name="connsiteY10" fmla="*/ 257175 h 2343150"/>
              <a:gd name="connsiteX11" fmla="*/ 314325 w 2286000"/>
              <a:gd name="connsiteY11" fmla="*/ 200025 h 2343150"/>
              <a:gd name="connsiteX12" fmla="*/ 371475 w 2286000"/>
              <a:gd name="connsiteY12" fmla="*/ 157163 h 2343150"/>
              <a:gd name="connsiteX13" fmla="*/ 514350 w 2286000"/>
              <a:gd name="connsiteY13" fmla="*/ 100013 h 2343150"/>
              <a:gd name="connsiteX14" fmla="*/ 557212 w 2286000"/>
              <a:gd name="connsiteY14" fmla="*/ 85725 h 2343150"/>
              <a:gd name="connsiteX15" fmla="*/ 600075 w 2286000"/>
              <a:gd name="connsiteY15" fmla="*/ 71438 h 2343150"/>
              <a:gd name="connsiteX16" fmla="*/ 642937 w 2286000"/>
              <a:gd name="connsiteY16" fmla="*/ 57150 h 2343150"/>
              <a:gd name="connsiteX17" fmla="*/ 928687 w 2286000"/>
              <a:gd name="connsiteY17" fmla="*/ 42863 h 2343150"/>
              <a:gd name="connsiteX18" fmla="*/ 1085850 w 2286000"/>
              <a:gd name="connsiteY18" fmla="*/ 14288 h 2343150"/>
              <a:gd name="connsiteX19" fmla="*/ 1143000 w 2286000"/>
              <a:gd name="connsiteY19" fmla="*/ 0 h 2343150"/>
              <a:gd name="connsiteX20" fmla="*/ 1643062 w 2286000"/>
              <a:gd name="connsiteY20" fmla="*/ 14288 h 2343150"/>
              <a:gd name="connsiteX21" fmla="*/ 1728787 w 2286000"/>
              <a:gd name="connsiteY21" fmla="*/ 42863 h 2343150"/>
              <a:gd name="connsiteX22" fmla="*/ 1771650 w 2286000"/>
              <a:gd name="connsiteY22" fmla="*/ 57150 h 2343150"/>
              <a:gd name="connsiteX23" fmla="*/ 1900237 w 2286000"/>
              <a:gd name="connsiteY23" fmla="*/ 85725 h 2343150"/>
              <a:gd name="connsiteX24" fmla="*/ 1928812 w 2286000"/>
              <a:gd name="connsiteY24" fmla="*/ 128588 h 2343150"/>
              <a:gd name="connsiteX25" fmla="*/ 1871662 w 2286000"/>
              <a:gd name="connsiteY25" fmla="*/ 257175 h 2343150"/>
              <a:gd name="connsiteX26" fmla="*/ 1828800 w 2286000"/>
              <a:gd name="connsiteY26" fmla="*/ 271463 h 2343150"/>
              <a:gd name="connsiteX27" fmla="*/ 1628775 w 2286000"/>
              <a:gd name="connsiteY27" fmla="*/ 257175 h 2343150"/>
              <a:gd name="connsiteX28" fmla="*/ 1528762 w 2286000"/>
              <a:gd name="connsiteY28" fmla="*/ 228600 h 2343150"/>
              <a:gd name="connsiteX29" fmla="*/ 1400175 w 2286000"/>
              <a:gd name="connsiteY29" fmla="*/ 214313 h 2343150"/>
              <a:gd name="connsiteX30" fmla="*/ 1300162 w 2286000"/>
              <a:gd name="connsiteY30" fmla="*/ 200025 h 2343150"/>
              <a:gd name="connsiteX31" fmla="*/ 800100 w 2286000"/>
              <a:gd name="connsiteY31" fmla="*/ 214313 h 2343150"/>
              <a:gd name="connsiteX32" fmla="*/ 742950 w 2286000"/>
              <a:gd name="connsiteY32" fmla="*/ 228600 h 2343150"/>
              <a:gd name="connsiteX33" fmla="*/ 657225 w 2286000"/>
              <a:gd name="connsiteY33" fmla="*/ 257175 h 2343150"/>
              <a:gd name="connsiteX34" fmla="*/ 614362 w 2286000"/>
              <a:gd name="connsiteY34" fmla="*/ 285750 h 2343150"/>
              <a:gd name="connsiteX35" fmla="*/ 571500 w 2286000"/>
              <a:gd name="connsiteY35" fmla="*/ 328613 h 2343150"/>
              <a:gd name="connsiteX36" fmla="*/ 528637 w 2286000"/>
              <a:gd name="connsiteY36" fmla="*/ 342900 h 2343150"/>
              <a:gd name="connsiteX37" fmla="*/ 485775 w 2286000"/>
              <a:gd name="connsiteY37" fmla="*/ 428625 h 2343150"/>
              <a:gd name="connsiteX38" fmla="*/ 442912 w 2286000"/>
              <a:gd name="connsiteY38" fmla="*/ 514350 h 2343150"/>
              <a:gd name="connsiteX39" fmla="*/ 428625 w 2286000"/>
              <a:gd name="connsiteY39" fmla="*/ 557213 h 2343150"/>
              <a:gd name="connsiteX40" fmla="*/ 385762 w 2286000"/>
              <a:gd name="connsiteY40" fmla="*/ 642938 h 2343150"/>
              <a:gd name="connsiteX41" fmla="*/ 357187 w 2286000"/>
              <a:gd name="connsiteY41" fmla="*/ 785813 h 2343150"/>
              <a:gd name="connsiteX42" fmla="*/ 342900 w 2286000"/>
              <a:gd name="connsiteY42" fmla="*/ 828675 h 2343150"/>
              <a:gd name="connsiteX43" fmla="*/ 357187 w 2286000"/>
              <a:gd name="connsiteY43" fmla="*/ 1143000 h 2343150"/>
              <a:gd name="connsiteX44" fmla="*/ 385762 w 2286000"/>
              <a:gd name="connsiteY44" fmla="*/ 1228725 h 2343150"/>
              <a:gd name="connsiteX45" fmla="*/ 400050 w 2286000"/>
              <a:gd name="connsiteY45" fmla="*/ 1271588 h 2343150"/>
              <a:gd name="connsiteX46" fmla="*/ 385762 w 2286000"/>
              <a:gd name="connsiteY46" fmla="*/ 1357313 h 2343150"/>
              <a:gd name="connsiteX47" fmla="*/ 371475 w 2286000"/>
              <a:gd name="connsiteY47" fmla="*/ 1414463 h 2343150"/>
              <a:gd name="connsiteX48" fmla="*/ 400050 w 2286000"/>
              <a:gd name="connsiteY48" fmla="*/ 1557338 h 2343150"/>
              <a:gd name="connsiteX49" fmla="*/ 414337 w 2286000"/>
              <a:gd name="connsiteY49" fmla="*/ 1728788 h 2343150"/>
              <a:gd name="connsiteX50" fmla="*/ 471487 w 2286000"/>
              <a:gd name="connsiteY50" fmla="*/ 1857375 h 2343150"/>
              <a:gd name="connsiteX51" fmla="*/ 514350 w 2286000"/>
              <a:gd name="connsiteY51" fmla="*/ 1943100 h 2343150"/>
              <a:gd name="connsiteX52" fmla="*/ 542925 w 2286000"/>
              <a:gd name="connsiteY52" fmla="*/ 2043113 h 2343150"/>
              <a:gd name="connsiteX53" fmla="*/ 557212 w 2286000"/>
              <a:gd name="connsiteY53" fmla="*/ 2214563 h 2343150"/>
              <a:gd name="connsiteX54" fmla="*/ 585787 w 2286000"/>
              <a:gd name="connsiteY54" fmla="*/ 2300288 h 2343150"/>
              <a:gd name="connsiteX55" fmla="*/ 600075 w 2286000"/>
              <a:gd name="connsiteY55" fmla="*/ 2343150 h 2343150"/>
              <a:gd name="connsiteX56" fmla="*/ 671512 w 2286000"/>
              <a:gd name="connsiteY56" fmla="*/ 2157413 h 2343150"/>
              <a:gd name="connsiteX57" fmla="*/ 657225 w 2286000"/>
              <a:gd name="connsiteY57" fmla="*/ 1414463 h 2343150"/>
              <a:gd name="connsiteX58" fmla="*/ 642937 w 2286000"/>
              <a:gd name="connsiteY58" fmla="*/ 1357313 h 2343150"/>
              <a:gd name="connsiteX59" fmla="*/ 628650 w 2286000"/>
              <a:gd name="connsiteY59" fmla="*/ 1200150 h 2343150"/>
              <a:gd name="connsiteX60" fmla="*/ 642937 w 2286000"/>
              <a:gd name="connsiteY60" fmla="*/ 828675 h 2343150"/>
              <a:gd name="connsiteX61" fmla="*/ 671512 w 2286000"/>
              <a:gd name="connsiteY61" fmla="*/ 742950 h 2343150"/>
              <a:gd name="connsiteX62" fmla="*/ 700087 w 2286000"/>
              <a:gd name="connsiteY62" fmla="*/ 700088 h 2343150"/>
              <a:gd name="connsiteX63" fmla="*/ 842962 w 2286000"/>
              <a:gd name="connsiteY63" fmla="*/ 614363 h 2343150"/>
              <a:gd name="connsiteX64" fmla="*/ 900112 w 2286000"/>
              <a:gd name="connsiteY64" fmla="*/ 600075 h 2343150"/>
              <a:gd name="connsiteX65" fmla="*/ 985837 w 2286000"/>
              <a:gd name="connsiteY65" fmla="*/ 571500 h 2343150"/>
              <a:gd name="connsiteX66" fmla="*/ 1028700 w 2286000"/>
              <a:gd name="connsiteY66" fmla="*/ 557213 h 2343150"/>
              <a:gd name="connsiteX67" fmla="*/ 1128712 w 2286000"/>
              <a:gd name="connsiteY67" fmla="*/ 500063 h 2343150"/>
              <a:gd name="connsiteX68" fmla="*/ 1528762 w 2286000"/>
              <a:gd name="connsiteY68" fmla="*/ 457200 h 2343150"/>
              <a:gd name="connsiteX69" fmla="*/ 1843087 w 2286000"/>
              <a:gd name="connsiteY69" fmla="*/ 428625 h 2343150"/>
              <a:gd name="connsiteX70" fmla="*/ 2014537 w 2286000"/>
              <a:gd name="connsiteY70" fmla="*/ 442913 h 2343150"/>
              <a:gd name="connsiteX71" fmla="*/ 2057400 w 2286000"/>
              <a:gd name="connsiteY71" fmla="*/ 471488 h 2343150"/>
              <a:gd name="connsiteX72" fmla="*/ 2071687 w 2286000"/>
              <a:gd name="connsiteY72" fmla="*/ 514350 h 2343150"/>
              <a:gd name="connsiteX73" fmla="*/ 2057400 w 2286000"/>
              <a:gd name="connsiteY73" fmla="*/ 742950 h 2343150"/>
              <a:gd name="connsiteX74" fmla="*/ 2014537 w 2286000"/>
              <a:gd name="connsiteY74" fmla="*/ 757238 h 2343150"/>
              <a:gd name="connsiteX75" fmla="*/ 1871662 w 2286000"/>
              <a:gd name="connsiteY75" fmla="*/ 814388 h 2343150"/>
              <a:gd name="connsiteX76" fmla="*/ 1828800 w 2286000"/>
              <a:gd name="connsiteY76" fmla="*/ 828675 h 2343150"/>
              <a:gd name="connsiteX77" fmla="*/ 1714500 w 2286000"/>
              <a:gd name="connsiteY77" fmla="*/ 857250 h 2343150"/>
              <a:gd name="connsiteX78" fmla="*/ 1628775 w 2286000"/>
              <a:gd name="connsiteY78" fmla="*/ 885825 h 2343150"/>
              <a:gd name="connsiteX79" fmla="*/ 1514475 w 2286000"/>
              <a:gd name="connsiteY79" fmla="*/ 914400 h 2343150"/>
              <a:gd name="connsiteX80" fmla="*/ 1471612 w 2286000"/>
              <a:gd name="connsiteY80" fmla="*/ 928688 h 2343150"/>
              <a:gd name="connsiteX81" fmla="*/ 1214437 w 2286000"/>
              <a:gd name="connsiteY81" fmla="*/ 942975 h 2343150"/>
              <a:gd name="connsiteX82" fmla="*/ 1157287 w 2286000"/>
              <a:gd name="connsiteY82" fmla="*/ 1243013 h 2343150"/>
              <a:gd name="connsiteX83" fmla="*/ 1143000 w 2286000"/>
              <a:gd name="connsiteY83" fmla="*/ 1428750 h 2343150"/>
              <a:gd name="connsiteX84" fmla="*/ 1128712 w 2286000"/>
              <a:gd name="connsiteY84" fmla="*/ 1643063 h 2343150"/>
              <a:gd name="connsiteX85" fmla="*/ 1143000 w 2286000"/>
              <a:gd name="connsiteY85" fmla="*/ 2014538 h 2343150"/>
              <a:gd name="connsiteX86" fmla="*/ 1157287 w 2286000"/>
              <a:gd name="connsiteY86" fmla="*/ 2128838 h 2343150"/>
              <a:gd name="connsiteX87" fmla="*/ 1200150 w 2286000"/>
              <a:gd name="connsiteY87" fmla="*/ 2157413 h 2343150"/>
              <a:gd name="connsiteX88" fmla="*/ 1214437 w 2286000"/>
              <a:gd name="connsiteY88" fmla="*/ 1485900 h 2343150"/>
              <a:gd name="connsiteX89" fmla="*/ 1228725 w 2286000"/>
              <a:gd name="connsiteY89" fmla="*/ 1443038 h 2343150"/>
              <a:gd name="connsiteX90" fmla="*/ 1257300 w 2286000"/>
              <a:gd name="connsiteY90" fmla="*/ 1200150 h 2343150"/>
              <a:gd name="connsiteX91" fmla="*/ 1271587 w 2286000"/>
              <a:gd name="connsiteY91" fmla="*/ 1143000 h 2343150"/>
              <a:gd name="connsiteX92" fmla="*/ 1285875 w 2286000"/>
              <a:gd name="connsiteY92" fmla="*/ 1100138 h 2343150"/>
              <a:gd name="connsiteX93" fmla="*/ 1328737 w 2286000"/>
              <a:gd name="connsiteY93" fmla="*/ 1000125 h 2343150"/>
              <a:gd name="connsiteX94" fmla="*/ 1371600 w 2286000"/>
              <a:gd name="connsiteY94" fmla="*/ 985838 h 2343150"/>
              <a:gd name="connsiteX95" fmla="*/ 1771650 w 2286000"/>
              <a:gd name="connsiteY95" fmla="*/ 971550 h 2343150"/>
              <a:gd name="connsiteX96" fmla="*/ 2071687 w 2286000"/>
              <a:gd name="connsiteY96" fmla="*/ 971550 h 2343150"/>
              <a:gd name="connsiteX97" fmla="*/ 2114550 w 2286000"/>
              <a:gd name="connsiteY97" fmla="*/ 1000125 h 2343150"/>
              <a:gd name="connsiteX98" fmla="*/ 2100262 w 2286000"/>
              <a:gd name="connsiteY98" fmla="*/ 1171575 h 2343150"/>
              <a:gd name="connsiteX99" fmla="*/ 1914525 w 2286000"/>
              <a:gd name="connsiteY99" fmla="*/ 1185863 h 2343150"/>
              <a:gd name="connsiteX100" fmla="*/ 1857375 w 2286000"/>
              <a:gd name="connsiteY100" fmla="*/ 1200150 h 2343150"/>
              <a:gd name="connsiteX101" fmla="*/ 1771650 w 2286000"/>
              <a:gd name="connsiteY101" fmla="*/ 1228725 h 2343150"/>
              <a:gd name="connsiteX102" fmla="*/ 1743075 w 2286000"/>
              <a:gd name="connsiteY102" fmla="*/ 1271588 h 2343150"/>
              <a:gd name="connsiteX103" fmla="*/ 1700212 w 2286000"/>
              <a:gd name="connsiteY103" fmla="*/ 1285875 h 2343150"/>
              <a:gd name="connsiteX104" fmla="*/ 1685925 w 2286000"/>
              <a:gd name="connsiteY104" fmla="*/ 1328738 h 2343150"/>
              <a:gd name="connsiteX105" fmla="*/ 1614487 w 2286000"/>
              <a:gd name="connsiteY105" fmla="*/ 1414463 h 2343150"/>
              <a:gd name="connsiteX106" fmla="*/ 1557337 w 2286000"/>
              <a:gd name="connsiteY106" fmla="*/ 1500188 h 2343150"/>
              <a:gd name="connsiteX107" fmla="*/ 1543050 w 2286000"/>
              <a:gd name="connsiteY107" fmla="*/ 2100263 h 2343150"/>
              <a:gd name="connsiteX108" fmla="*/ 1585912 w 2286000"/>
              <a:gd name="connsiteY108" fmla="*/ 2243138 h 2343150"/>
              <a:gd name="connsiteX109" fmla="*/ 1628775 w 2286000"/>
              <a:gd name="connsiteY109" fmla="*/ 2257425 h 2343150"/>
              <a:gd name="connsiteX110" fmla="*/ 1643062 w 2286000"/>
              <a:gd name="connsiteY110" fmla="*/ 2200275 h 2343150"/>
              <a:gd name="connsiteX111" fmla="*/ 1657350 w 2286000"/>
              <a:gd name="connsiteY111" fmla="*/ 2157413 h 2343150"/>
              <a:gd name="connsiteX112" fmla="*/ 1671637 w 2286000"/>
              <a:gd name="connsiteY112" fmla="*/ 1614488 h 2343150"/>
              <a:gd name="connsiteX113" fmla="*/ 1700212 w 2286000"/>
              <a:gd name="connsiteY113" fmla="*/ 1528763 h 2343150"/>
              <a:gd name="connsiteX114" fmla="*/ 1771650 w 2286000"/>
              <a:gd name="connsiteY114" fmla="*/ 1400175 h 2343150"/>
              <a:gd name="connsiteX115" fmla="*/ 1900237 w 2286000"/>
              <a:gd name="connsiteY115" fmla="*/ 1357313 h 2343150"/>
              <a:gd name="connsiteX116" fmla="*/ 1943100 w 2286000"/>
              <a:gd name="connsiteY116" fmla="*/ 1343025 h 2343150"/>
              <a:gd name="connsiteX117" fmla="*/ 2143125 w 2286000"/>
              <a:gd name="connsiteY117" fmla="*/ 1357313 h 2343150"/>
              <a:gd name="connsiteX118" fmla="*/ 2185987 w 2286000"/>
              <a:gd name="connsiteY118" fmla="*/ 1371600 h 2343150"/>
              <a:gd name="connsiteX119" fmla="*/ 2214562 w 2286000"/>
              <a:gd name="connsiteY119" fmla="*/ 1471613 h 2343150"/>
              <a:gd name="connsiteX120" fmla="*/ 2228850 w 2286000"/>
              <a:gd name="connsiteY120" fmla="*/ 1543050 h 2343150"/>
              <a:gd name="connsiteX121" fmla="*/ 2243137 w 2286000"/>
              <a:gd name="connsiteY121" fmla="*/ 1585913 h 2343150"/>
              <a:gd name="connsiteX122" fmla="*/ 2257425 w 2286000"/>
              <a:gd name="connsiteY122" fmla="*/ 1643063 h 2343150"/>
              <a:gd name="connsiteX123" fmla="*/ 2286000 w 2286000"/>
              <a:gd name="connsiteY123" fmla="*/ 2100263 h 234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</a:cxnLst>
            <a:rect l="l" t="t" r="r" b="b"/>
            <a:pathLst>
              <a:path w="2286000" h="2343150">
                <a:moveTo>
                  <a:pt x="14287" y="1671638"/>
                </a:moveTo>
                <a:cubicBezTo>
                  <a:pt x="9525" y="1557338"/>
                  <a:pt x="0" y="1443137"/>
                  <a:pt x="0" y="1328738"/>
                </a:cubicBezTo>
                <a:cubicBezTo>
                  <a:pt x="0" y="1190543"/>
                  <a:pt x="5927" y="1052342"/>
                  <a:pt x="14287" y="914400"/>
                </a:cubicBezTo>
                <a:cubicBezTo>
                  <a:pt x="15475" y="894800"/>
                  <a:pt x="25062" y="876570"/>
                  <a:pt x="28575" y="857250"/>
                </a:cubicBezTo>
                <a:cubicBezTo>
                  <a:pt x="47720" y="751955"/>
                  <a:pt x="35506" y="750730"/>
                  <a:pt x="71437" y="642938"/>
                </a:cubicBezTo>
                <a:lnTo>
                  <a:pt x="114300" y="514350"/>
                </a:lnTo>
                <a:cubicBezTo>
                  <a:pt x="119062" y="500063"/>
                  <a:pt x="120233" y="484019"/>
                  <a:pt x="128587" y="471488"/>
                </a:cubicBezTo>
                <a:cubicBezTo>
                  <a:pt x="138112" y="457200"/>
                  <a:pt x="150188" y="444317"/>
                  <a:pt x="157162" y="428625"/>
                </a:cubicBezTo>
                <a:cubicBezTo>
                  <a:pt x="169395" y="401100"/>
                  <a:pt x="169029" y="367962"/>
                  <a:pt x="185737" y="342900"/>
                </a:cubicBezTo>
                <a:cubicBezTo>
                  <a:pt x="195262" y="328613"/>
                  <a:pt x="206633" y="315396"/>
                  <a:pt x="214312" y="300038"/>
                </a:cubicBezTo>
                <a:cubicBezTo>
                  <a:pt x="221047" y="286567"/>
                  <a:pt x="217951" y="267824"/>
                  <a:pt x="228600" y="257175"/>
                </a:cubicBezTo>
                <a:cubicBezTo>
                  <a:pt x="252884" y="232891"/>
                  <a:pt x="286851" y="220631"/>
                  <a:pt x="314325" y="200025"/>
                </a:cubicBezTo>
                <a:cubicBezTo>
                  <a:pt x="333375" y="185738"/>
                  <a:pt x="351282" y="169783"/>
                  <a:pt x="371475" y="157163"/>
                </a:cubicBezTo>
                <a:cubicBezTo>
                  <a:pt x="419528" y="127130"/>
                  <a:pt x="459384" y="118335"/>
                  <a:pt x="514350" y="100013"/>
                </a:cubicBezTo>
                <a:lnTo>
                  <a:pt x="557212" y="85725"/>
                </a:lnTo>
                <a:lnTo>
                  <a:pt x="600075" y="71438"/>
                </a:lnTo>
                <a:cubicBezTo>
                  <a:pt x="614362" y="66676"/>
                  <a:pt x="627896" y="57902"/>
                  <a:pt x="642937" y="57150"/>
                </a:cubicBezTo>
                <a:lnTo>
                  <a:pt x="928687" y="42863"/>
                </a:lnTo>
                <a:cubicBezTo>
                  <a:pt x="1020650" y="12208"/>
                  <a:pt x="924293" y="41214"/>
                  <a:pt x="1085850" y="14288"/>
                </a:cubicBezTo>
                <a:cubicBezTo>
                  <a:pt x="1105219" y="11060"/>
                  <a:pt x="1123950" y="4763"/>
                  <a:pt x="1143000" y="0"/>
                </a:cubicBezTo>
                <a:cubicBezTo>
                  <a:pt x="1309687" y="4763"/>
                  <a:pt x="1476751" y="2119"/>
                  <a:pt x="1643062" y="14288"/>
                </a:cubicBezTo>
                <a:cubicBezTo>
                  <a:pt x="1673102" y="16486"/>
                  <a:pt x="1700212" y="33338"/>
                  <a:pt x="1728787" y="42863"/>
                </a:cubicBezTo>
                <a:cubicBezTo>
                  <a:pt x="1743075" y="47625"/>
                  <a:pt x="1756882" y="54196"/>
                  <a:pt x="1771650" y="57150"/>
                </a:cubicBezTo>
                <a:cubicBezTo>
                  <a:pt x="1862342" y="75289"/>
                  <a:pt x="1819528" y="65548"/>
                  <a:pt x="1900237" y="85725"/>
                </a:cubicBezTo>
                <a:cubicBezTo>
                  <a:pt x="1909762" y="100013"/>
                  <a:pt x="1927103" y="111502"/>
                  <a:pt x="1928812" y="128588"/>
                </a:cubicBezTo>
                <a:cubicBezTo>
                  <a:pt x="1936954" y="210004"/>
                  <a:pt x="1929870" y="228071"/>
                  <a:pt x="1871662" y="257175"/>
                </a:cubicBezTo>
                <a:cubicBezTo>
                  <a:pt x="1858192" y="263910"/>
                  <a:pt x="1843087" y="266700"/>
                  <a:pt x="1828800" y="271463"/>
                </a:cubicBezTo>
                <a:cubicBezTo>
                  <a:pt x="1762125" y="266700"/>
                  <a:pt x="1695211" y="264557"/>
                  <a:pt x="1628775" y="257175"/>
                </a:cubicBezTo>
                <a:cubicBezTo>
                  <a:pt x="1495872" y="242408"/>
                  <a:pt x="1637148" y="246664"/>
                  <a:pt x="1528762" y="228600"/>
                </a:cubicBezTo>
                <a:cubicBezTo>
                  <a:pt x="1486223" y="221510"/>
                  <a:pt x="1442968" y="219662"/>
                  <a:pt x="1400175" y="214313"/>
                </a:cubicBezTo>
                <a:cubicBezTo>
                  <a:pt x="1366759" y="210136"/>
                  <a:pt x="1333500" y="204788"/>
                  <a:pt x="1300162" y="200025"/>
                </a:cubicBezTo>
                <a:cubicBezTo>
                  <a:pt x="1133475" y="204788"/>
                  <a:pt x="966637" y="205773"/>
                  <a:pt x="800100" y="214313"/>
                </a:cubicBezTo>
                <a:cubicBezTo>
                  <a:pt x="780490" y="215319"/>
                  <a:pt x="761758" y="222958"/>
                  <a:pt x="742950" y="228600"/>
                </a:cubicBezTo>
                <a:cubicBezTo>
                  <a:pt x="714100" y="237255"/>
                  <a:pt x="657225" y="257175"/>
                  <a:pt x="657225" y="257175"/>
                </a:cubicBezTo>
                <a:cubicBezTo>
                  <a:pt x="642937" y="266700"/>
                  <a:pt x="627554" y="274757"/>
                  <a:pt x="614362" y="285750"/>
                </a:cubicBezTo>
                <a:cubicBezTo>
                  <a:pt x="598840" y="298685"/>
                  <a:pt x="588312" y="317405"/>
                  <a:pt x="571500" y="328613"/>
                </a:cubicBezTo>
                <a:cubicBezTo>
                  <a:pt x="558969" y="336967"/>
                  <a:pt x="542925" y="338138"/>
                  <a:pt x="528637" y="342900"/>
                </a:cubicBezTo>
                <a:cubicBezTo>
                  <a:pt x="492728" y="450631"/>
                  <a:pt x="541165" y="317845"/>
                  <a:pt x="485775" y="428625"/>
                </a:cubicBezTo>
                <a:cubicBezTo>
                  <a:pt x="426622" y="546930"/>
                  <a:pt x="524803" y="391515"/>
                  <a:pt x="442912" y="514350"/>
                </a:cubicBezTo>
                <a:cubicBezTo>
                  <a:pt x="438150" y="528638"/>
                  <a:pt x="435360" y="543742"/>
                  <a:pt x="428625" y="557213"/>
                </a:cubicBezTo>
                <a:cubicBezTo>
                  <a:pt x="386880" y="640703"/>
                  <a:pt x="409704" y="559141"/>
                  <a:pt x="385762" y="642938"/>
                </a:cubicBezTo>
                <a:cubicBezTo>
                  <a:pt x="357301" y="742554"/>
                  <a:pt x="385250" y="659532"/>
                  <a:pt x="357187" y="785813"/>
                </a:cubicBezTo>
                <a:cubicBezTo>
                  <a:pt x="353920" y="800515"/>
                  <a:pt x="347662" y="814388"/>
                  <a:pt x="342900" y="828675"/>
                </a:cubicBezTo>
                <a:cubicBezTo>
                  <a:pt x="347662" y="933450"/>
                  <a:pt x="346014" y="1038714"/>
                  <a:pt x="357187" y="1143000"/>
                </a:cubicBezTo>
                <a:cubicBezTo>
                  <a:pt x="360396" y="1172949"/>
                  <a:pt x="376237" y="1200150"/>
                  <a:pt x="385762" y="1228725"/>
                </a:cubicBezTo>
                <a:lnTo>
                  <a:pt x="400050" y="1271588"/>
                </a:lnTo>
                <a:cubicBezTo>
                  <a:pt x="395287" y="1300163"/>
                  <a:pt x="391443" y="1328906"/>
                  <a:pt x="385762" y="1357313"/>
                </a:cubicBezTo>
                <a:cubicBezTo>
                  <a:pt x="381911" y="1376568"/>
                  <a:pt x="371475" y="1394827"/>
                  <a:pt x="371475" y="1414463"/>
                </a:cubicBezTo>
                <a:cubicBezTo>
                  <a:pt x="371475" y="1480135"/>
                  <a:pt x="382455" y="1504553"/>
                  <a:pt x="400050" y="1557338"/>
                </a:cubicBezTo>
                <a:cubicBezTo>
                  <a:pt x="404812" y="1614488"/>
                  <a:pt x="404909" y="1672220"/>
                  <a:pt x="414337" y="1728788"/>
                </a:cubicBezTo>
                <a:cubicBezTo>
                  <a:pt x="432767" y="1839369"/>
                  <a:pt x="435083" y="1784568"/>
                  <a:pt x="471487" y="1857375"/>
                </a:cubicBezTo>
                <a:cubicBezTo>
                  <a:pt x="530640" y="1975680"/>
                  <a:pt x="432459" y="1820265"/>
                  <a:pt x="514350" y="1943100"/>
                </a:cubicBezTo>
                <a:cubicBezTo>
                  <a:pt x="523838" y="1971564"/>
                  <a:pt x="539338" y="2014415"/>
                  <a:pt x="542925" y="2043113"/>
                </a:cubicBezTo>
                <a:cubicBezTo>
                  <a:pt x="550038" y="2100018"/>
                  <a:pt x="547784" y="2157995"/>
                  <a:pt x="557212" y="2214563"/>
                </a:cubicBezTo>
                <a:cubicBezTo>
                  <a:pt x="562164" y="2244274"/>
                  <a:pt x="576262" y="2271713"/>
                  <a:pt x="585787" y="2300288"/>
                </a:cubicBezTo>
                <a:lnTo>
                  <a:pt x="600075" y="2343150"/>
                </a:lnTo>
                <a:cubicBezTo>
                  <a:pt x="662818" y="2186292"/>
                  <a:pt x="641005" y="2248937"/>
                  <a:pt x="671512" y="2157413"/>
                </a:cubicBezTo>
                <a:cubicBezTo>
                  <a:pt x="666750" y="1909763"/>
                  <a:pt x="666066" y="1662001"/>
                  <a:pt x="657225" y="1414463"/>
                </a:cubicBezTo>
                <a:cubicBezTo>
                  <a:pt x="656524" y="1394839"/>
                  <a:pt x="645532" y="1376777"/>
                  <a:pt x="642937" y="1357313"/>
                </a:cubicBezTo>
                <a:cubicBezTo>
                  <a:pt x="635985" y="1305171"/>
                  <a:pt x="633412" y="1252538"/>
                  <a:pt x="628650" y="1200150"/>
                </a:cubicBezTo>
                <a:cubicBezTo>
                  <a:pt x="633412" y="1076325"/>
                  <a:pt x="631371" y="952051"/>
                  <a:pt x="642937" y="828675"/>
                </a:cubicBezTo>
                <a:cubicBezTo>
                  <a:pt x="645748" y="798686"/>
                  <a:pt x="654804" y="768012"/>
                  <a:pt x="671512" y="742950"/>
                </a:cubicBezTo>
                <a:cubicBezTo>
                  <a:pt x="681037" y="728663"/>
                  <a:pt x="687164" y="711395"/>
                  <a:pt x="700087" y="700088"/>
                </a:cubicBezTo>
                <a:cubicBezTo>
                  <a:pt x="725011" y="678279"/>
                  <a:pt x="803792" y="629052"/>
                  <a:pt x="842962" y="614363"/>
                </a:cubicBezTo>
                <a:cubicBezTo>
                  <a:pt x="861348" y="607468"/>
                  <a:pt x="881304" y="605718"/>
                  <a:pt x="900112" y="600075"/>
                </a:cubicBezTo>
                <a:cubicBezTo>
                  <a:pt x="928962" y="591420"/>
                  <a:pt x="957262" y="581025"/>
                  <a:pt x="985837" y="571500"/>
                </a:cubicBezTo>
                <a:lnTo>
                  <a:pt x="1028700" y="557213"/>
                </a:lnTo>
                <a:cubicBezTo>
                  <a:pt x="1067362" y="531438"/>
                  <a:pt x="1083393" y="518190"/>
                  <a:pt x="1128712" y="500063"/>
                </a:cubicBezTo>
                <a:cubicBezTo>
                  <a:pt x="1279109" y="439904"/>
                  <a:pt x="1305625" y="467343"/>
                  <a:pt x="1528762" y="457200"/>
                </a:cubicBezTo>
                <a:cubicBezTo>
                  <a:pt x="1609076" y="448277"/>
                  <a:pt x="1772719" y="428625"/>
                  <a:pt x="1843087" y="428625"/>
                </a:cubicBezTo>
                <a:cubicBezTo>
                  <a:pt x="1900435" y="428625"/>
                  <a:pt x="1957387" y="438150"/>
                  <a:pt x="2014537" y="442913"/>
                </a:cubicBezTo>
                <a:cubicBezTo>
                  <a:pt x="2028825" y="452438"/>
                  <a:pt x="2046673" y="458079"/>
                  <a:pt x="2057400" y="471488"/>
                </a:cubicBezTo>
                <a:cubicBezTo>
                  <a:pt x="2066808" y="483248"/>
                  <a:pt x="2071687" y="499290"/>
                  <a:pt x="2071687" y="514350"/>
                </a:cubicBezTo>
                <a:cubicBezTo>
                  <a:pt x="2071687" y="590699"/>
                  <a:pt x="2074887" y="668631"/>
                  <a:pt x="2057400" y="742950"/>
                </a:cubicBezTo>
                <a:cubicBezTo>
                  <a:pt x="2053951" y="757610"/>
                  <a:pt x="2028380" y="751305"/>
                  <a:pt x="2014537" y="757238"/>
                </a:cubicBezTo>
                <a:cubicBezTo>
                  <a:pt x="1867386" y="820303"/>
                  <a:pt x="2066773" y="749352"/>
                  <a:pt x="1871662" y="814388"/>
                </a:cubicBezTo>
                <a:cubicBezTo>
                  <a:pt x="1857375" y="819150"/>
                  <a:pt x="1843410" y="825022"/>
                  <a:pt x="1828800" y="828675"/>
                </a:cubicBezTo>
                <a:cubicBezTo>
                  <a:pt x="1790700" y="838200"/>
                  <a:pt x="1751757" y="844831"/>
                  <a:pt x="1714500" y="857250"/>
                </a:cubicBezTo>
                <a:cubicBezTo>
                  <a:pt x="1685925" y="866775"/>
                  <a:pt x="1657996" y="878520"/>
                  <a:pt x="1628775" y="885825"/>
                </a:cubicBezTo>
                <a:cubicBezTo>
                  <a:pt x="1590675" y="895350"/>
                  <a:pt x="1551732" y="901981"/>
                  <a:pt x="1514475" y="914400"/>
                </a:cubicBezTo>
                <a:cubicBezTo>
                  <a:pt x="1500187" y="919163"/>
                  <a:pt x="1486605" y="927260"/>
                  <a:pt x="1471612" y="928688"/>
                </a:cubicBezTo>
                <a:cubicBezTo>
                  <a:pt x="1386142" y="936828"/>
                  <a:pt x="1300162" y="938213"/>
                  <a:pt x="1214437" y="942975"/>
                </a:cubicBezTo>
                <a:cubicBezTo>
                  <a:pt x="1095618" y="1022189"/>
                  <a:pt x="1175449" y="952421"/>
                  <a:pt x="1157287" y="1243013"/>
                </a:cubicBezTo>
                <a:cubicBezTo>
                  <a:pt x="1153414" y="1304987"/>
                  <a:pt x="1147424" y="1366813"/>
                  <a:pt x="1143000" y="1428750"/>
                </a:cubicBezTo>
                <a:cubicBezTo>
                  <a:pt x="1137899" y="1500164"/>
                  <a:pt x="1133475" y="1571625"/>
                  <a:pt x="1128712" y="1643063"/>
                </a:cubicBezTo>
                <a:cubicBezTo>
                  <a:pt x="1133475" y="1766888"/>
                  <a:pt x="1135723" y="1890835"/>
                  <a:pt x="1143000" y="2014538"/>
                </a:cubicBezTo>
                <a:cubicBezTo>
                  <a:pt x="1145255" y="2052868"/>
                  <a:pt x="1143027" y="2093188"/>
                  <a:pt x="1157287" y="2128838"/>
                </a:cubicBezTo>
                <a:cubicBezTo>
                  <a:pt x="1163664" y="2144781"/>
                  <a:pt x="1185862" y="2147888"/>
                  <a:pt x="1200150" y="2157413"/>
                </a:cubicBezTo>
                <a:cubicBezTo>
                  <a:pt x="1204912" y="1933575"/>
                  <a:pt x="1205489" y="1709609"/>
                  <a:pt x="1214437" y="1485900"/>
                </a:cubicBezTo>
                <a:cubicBezTo>
                  <a:pt x="1215039" y="1470852"/>
                  <a:pt x="1226965" y="1457995"/>
                  <a:pt x="1228725" y="1443038"/>
                </a:cubicBezTo>
                <a:cubicBezTo>
                  <a:pt x="1276709" y="1035172"/>
                  <a:pt x="1214523" y="1349871"/>
                  <a:pt x="1257300" y="1200150"/>
                </a:cubicBezTo>
                <a:cubicBezTo>
                  <a:pt x="1262694" y="1181269"/>
                  <a:pt x="1266192" y="1161881"/>
                  <a:pt x="1271587" y="1143000"/>
                </a:cubicBezTo>
                <a:cubicBezTo>
                  <a:pt x="1275724" y="1128519"/>
                  <a:pt x="1281738" y="1114619"/>
                  <a:pt x="1285875" y="1100138"/>
                </a:cubicBezTo>
                <a:cubicBezTo>
                  <a:pt x="1296043" y="1064549"/>
                  <a:pt x="1296513" y="1025904"/>
                  <a:pt x="1328737" y="1000125"/>
                </a:cubicBezTo>
                <a:cubicBezTo>
                  <a:pt x="1340497" y="990717"/>
                  <a:pt x="1356571" y="986808"/>
                  <a:pt x="1371600" y="985838"/>
                </a:cubicBezTo>
                <a:cubicBezTo>
                  <a:pt x="1504758" y="977247"/>
                  <a:pt x="1638300" y="976313"/>
                  <a:pt x="1771650" y="971550"/>
                </a:cubicBezTo>
                <a:cubicBezTo>
                  <a:pt x="1892994" y="941215"/>
                  <a:pt x="1869031" y="941152"/>
                  <a:pt x="2071687" y="971550"/>
                </a:cubicBezTo>
                <a:cubicBezTo>
                  <a:pt x="2088669" y="974097"/>
                  <a:pt x="2100262" y="990600"/>
                  <a:pt x="2114550" y="1000125"/>
                </a:cubicBezTo>
                <a:cubicBezTo>
                  <a:pt x="2109787" y="1057275"/>
                  <a:pt x="2142286" y="1132552"/>
                  <a:pt x="2100262" y="1171575"/>
                </a:cubicBezTo>
                <a:cubicBezTo>
                  <a:pt x="2054759" y="1213828"/>
                  <a:pt x="1976195" y="1178608"/>
                  <a:pt x="1914525" y="1185863"/>
                </a:cubicBezTo>
                <a:cubicBezTo>
                  <a:pt x="1895023" y="1188157"/>
                  <a:pt x="1876183" y="1194508"/>
                  <a:pt x="1857375" y="1200150"/>
                </a:cubicBezTo>
                <a:cubicBezTo>
                  <a:pt x="1828525" y="1208805"/>
                  <a:pt x="1771650" y="1228725"/>
                  <a:pt x="1771650" y="1228725"/>
                </a:cubicBezTo>
                <a:cubicBezTo>
                  <a:pt x="1762125" y="1243013"/>
                  <a:pt x="1756484" y="1260861"/>
                  <a:pt x="1743075" y="1271588"/>
                </a:cubicBezTo>
                <a:cubicBezTo>
                  <a:pt x="1731315" y="1280996"/>
                  <a:pt x="1710861" y="1275226"/>
                  <a:pt x="1700212" y="1285875"/>
                </a:cubicBezTo>
                <a:cubicBezTo>
                  <a:pt x="1689563" y="1296524"/>
                  <a:pt x="1692660" y="1315267"/>
                  <a:pt x="1685925" y="1328738"/>
                </a:cubicBezTo>
                <a:cubicBezTo>
                  <a:pt x="1655294" y="1390000"/>
                  <a:pt x="1658722" y="1357590"/>
                  <a:pt x="1614487" y="1414463"/>
                </a:cubicBezTo>
                <a:cubicBezTo>
                  <a:pt x="1593402" y="1441572"/>
                  <a:pt x="1557337" y="1500188"/>
                  <a:pt x="1557337" y="1500188"/>
                </a:cubicBezTo>
                <a:cubicBezTo>
                  <a:pt x="1476371" y="1743085"/>
                  <a:pt x="1517405" y="1587365"/>
                  <a:pt x="1543050" y="2100263"/>
                </a:cubicBezTo>
                <a:cubicBezTo>
                  <a:pt x="1544001" y="2119283"/>
                  <a:pt x="1582790" y="2242097"/>
                  <a:pt x="1585912" y="2243138"/>
                </a:cubicBezTo>
                <a:lnTo>
                  <a:pt x="1628775" y="2257425"/>
                </a:lnTo>
                <a:cubicBezTo>
                  <a:pt x="1633537" y="2238375"/>
                  <a:pt x="1637667" y="2219156"/>
                  <a:pt x="1643062" y="2200275"/>
                </a:cubicBezTo>
                <a:cubicBezTo>
                  <a:pt x="1647199" y="2185794"/>
                  <a:pt x="1656616" y="2172455"/>
                  <a:pt x="1657350" y="2157413"/>
                </a:cubicBezTo>
                <a:cubicBezTo>
                  <a:pt x="1666171" y="1976590"/>
                  <a:pt x="1659322" y="1795106"/>
                  <a:pt x="1671637" y="1614488"/>
                </a:cubicBezTo>
                <a:cubicBezTo>
                  <a:pt x="1673686" y="1584437"/>
                  <a:pt x="1690687" y="1557338"/>
                  <a:pt x="1700212" y="1528763"/>
                </a:cubicBezTo>
                <a:cubicBezTo>
                  <a:pt x="1712792" y="1491022"/>
                  <a:pt x="1734805" y="1412457"/>
                  <a:pt x="1771650" y="1400175"/>
                </a:cubicBezTo>
                <a:lnTo>
                  <a:pt x="1900237" y="1357313"/>
                </a:lnTo>
                <a:lnTo>
                  <a:pt x="1943100" y="1343025"/>
                </a:lnTo>
                <a:cubicBezTo>
                  <a:pt x="2009775" y="1347788"/>
                  <a:pt x="2076738" y="1349503"/>
                  <a:pt x="2143125" y="1357313"/>
                </a:cubicBezTo>
                <a:cubicBezTo>
                  <a:pt x="2158082" y="1359073"/>
                  <a:pt x="2175338" y="1360951"/>
                  <a:pt x="2185987" y="1371600"/>
                </a:cubicBezTo>
                <a:cubicBezTo>
                  <a:pt x="2192807" y="1378420"/>
                  <a:pt x="2214456" y="1471134"/>
                  <a:pt x="2214562" y="1471613"/>
                </a:cubicBezTo>
                <a:cubicBezTo>
                  <a:pt x="2219830" y="1495319"/>
                  <a:pt x="2222960" y="1519491"/>
                  <a:pt x="2228850" y="1543050"/>
                </a:cubicBezTo>
                <a:cubicBezTo>
                  <a:pt x="2232503" y="1557661"/>
                  <a:pt x="2239000" y="1571432"/>
                  <a:pt x="2243137" y="1585913"/>
                </a:cubicBezTo>
                <a:cubicBezTo>
                  <a:pt x="2248531" y="1604794"/>
                  <a:pt x="2252662" y="1624013"/>
                  <a:pt x="2257425" y="1643063"/>
                </a:cubicBezTo>
                <a:cubicBezTo>
                  <a:pt x="2272067" y="2082331"/>
                  <a:pt x="2207779" y="1943827"/>
                  <a:pt x="2286000" y="2100263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Freeform 4"/>
          <p:cNvSpPr/>
          <p:nvPr/>
        </p:nvSpPr>
        <p:spPr bwMode="auto">
          <a:xfrm>
            <a:off x="2000250" y="1271588"/>
            <a:ext cx="1830716" cy="2171700"/>
          </a:xfrm>
          <a:custGeom>
            <a:avLst/>
            <a:gdLst>
              <a:gd name="connsiteX0" fmla="*/ 85725 w 1830716"/>
              <a:gd name="connsiteY0" fmla="*/ 2171700 h 2171700"/>
              <a:gd name="connsiteX1" fmla="*/ 71438 w 1830716"/>
              <a:gd name="connsiteY1" fmla="*/ 2085975 h 2171700"/>
              <a:gd name="connsiteX2" fmla="*/ 42863 w 1830716"/>
              <a:gd name="connsiteY2" fmla="*/ 2028825 h 2171700"/>
              <a:gd name="connsiteX3" fmla="*/ 28575 w 1830716"/>
              <a:gd name="connsiteY3" fmla="*/ 1943100 h 2171700"/>
              <a:gd name="connsiteX4" fmla="*/ 14288 w 1830716"/>
              <a:gd name="connsiteY4" fmla="*/ 1885950 h 2171700"/>
              <a:gd name="connsiteX5" fmla="*/ 0 w 1830716"/>
              <a:gd name="connsiteY5" fmla="*/ 1814512 h 2171700"/>
              <a:gd name="connsiteX6" fmla="*/ 14288 w 1830716"/>
              <a:gd name="connsiteY6" fmla="*/ 814387 h 2171700"/>
              <a:gd name="connsiteX7" fmla="*/ 28575 w 1830716"/>
              <a:gd name="connsiteY7" fmla="*/ 771525 h 2171700"/>
              <a:gd name="connsiteX8" fmla="*/ 42863 w 1830716"/>
              <a:gd name="connsiteY8" fmla="*/ 400050 h 2171700"/>
              <a:gd name="connsiteX9" fmla="*/ 71438 w 1830716"/>
              <a:gd name="connsiteY9" fmla="*/ 242887 h 2171700"/>
              <a:gd name="connsiteX10" fmla="*/ 114300 w 1830716"/>
              <a:gd name="connsiteY10" fmla="*/ 85725 h 2171700"/>
              <a:gd name="connsiteX11" fmla="*/ 157163 w 1830716"/>
              <a:gd name="connsiteY11" fmla="*/ 42862 h 2171700"/>
              <a:gd name="connsiteX12" fmla="*/ 200025 w 1830716"/>
              <a:gd name="connsiteY12" fmla="*/ 14287 h 2171700"/>
              <a:gd name="connsiteX13" fmla="*/ 242888 w 1830716"/>
              <a:gd name="connsiteY13" fmla="*/ 0 h 2171700"/>
              <a:gd name="connsiteX14" fmla="*/ 385763 w 1830716"/>
              <a:gd name="connsiteY14" fmla="*/ 57150 h 2171700"/>
              <a:gd name="connsiteX15" fmla="*/ 414338 w 1830716"/>
              <a:gd name="connsiteY15" fmla="*/ 142875 h 2171700"/>
              <a:gd name="connsiteX16" fmla="*/ 428625 w 1830716"/>
              <a:gd name="connsiteY16" fmla="*/ 628650 h 2171700"/>
              <a:gd name="connsiteX17" fmla="*/ 414338 w 1830716"/>
              <a:gd name="connsiteY17" fmla="*/ 814387 h 2171700"/>
              <a:gd name="connsiteX18" fmla="*/ 428625 w 1830716"/>
              <a:gd name="connsiteY18" fmla="*/ 1885950 h 2171700"/>
              <a:gd name="connsiteX19" fmla="*/ 471488 w 1830716"/>
              <a:gd name="connsiteY19" fmla="*/ 1900237 h 2171700"/>
              <a:gd name="connsiteX20" fmla="*/ 542925 w 1830716"/>
              <a:gd name="connsiteY20" fmla="*/ 1728787 h 2171700"/>
              <a:gd name="connsiteX21" fmla="*/ 557213 w 1830716"/>
              <a:gd name="connsiteY21" fmla="*/ 557212 h 2171700"/>
              <a:gd name="connsiteX22" fmla="*/ 628650 w 1830716"/>
              <a:gd name="connsiteY22" fmla="*/ 428625 h 2171700"/>
              <a:gd name="connsiteX23" fmla="*/ 714375 w 1830716"/>
              <a:gd name="connsiteY23" fmla="*/ 400050 h 2171700"/>
              <a:gd name="connsiteX24" fmla="*/ 757238 w 1830716"/>
              <a:gd name="connsiteY24" fmla="*/ 385762 h 2171700"/>
              <a:gd name="connsiteX25" fmla="*/ 985838 w 1830716"/>
              <a:gd name="connsiteY25" fmla="*/ 400050 h 2171700"/>
              <a:gd name="connsiteX26" fmla="*/ 1071563 w 1830716"/>
              <a:gd name="connsiteY26" fmla="*/ 428625 h 2171700"/>
              <a:gd name="connsiteX27" fmla="*/ 1114425 w 1830716"/>
              <a:gd name="connsiteY27" fmla="*/ 442912 h 2171700"/>
              <a:gd name="connsiteX28" fmla="*/ 1157288 w 1830716"/>
              <a:gd name="connsiteY28" fmla="*/ 471487 h 2171700"/>
              <a:gd name="connsiteX29" fmla="*/ 1171575 w 1830716"/>
              <a:gd name="connsiteY29" fmla="*/ 514350 h 2171700"/>
              <a:gd name="connsiteX30" fmla="*/ 1157288 w 1830716"/>
              <a:gd name="connsiteY30" fmla="*/ 700087 h 2171700"/>
              <a:gd name="connsiteX31" fmla="*/ 1128713 w 1830716"/>
              <a:gd name="connsiteY31" fmla="*/ 785812 h 2171700"/>
              <a:gd name="connsiteX32" fmla="*/ 1100138 w 1830716"/>
              <a:gd name="connsiteY32" fmla="*/ 828675 h 2171700"/>
              <a:gd name="connsiteX33" fmla="*/ 1071563 w 1830716"/>
              <a:gd name="connsiteY33" fmla="*/ 914400 h 2171700"/>
              <a:gd name="connsiteX34" fmla="*/ 1057275 w 1830716"/>
              <a:gd name="connsiteY34" fmla="*/ 957262 h 2171700"/>
              <a:gd name="connsiteX35" fmla="*/ 1014413 w 1830716"/>
              <a:gd name="connsiteY35" fmla="*/ 1057275 h 2171700"/>
              <a:gd name="connsiteX36" fmla="*/ 985838 w 1830716"/>
              <a:gd name="connsiteY36" fmla="*/ 1171575 h 2171700"/>
              <a:gd name="connsiteX37" fmla="*/ 957263 w 1830716"/>
              <a:gd name="connsiteY37" fmla="*/ 1428750 h 2171700"/>
              <a:gd name="connsiteX38" fmla="*/ 942975 w 1830716"/>
              <a:gd name="connsiteY38" fmla="*/ 1514475 h 2171700"/>
              <a:gd name="connsiteX39" fmla="*/ 957263 w 1830716"/>
              <a:gd name="connsiteY39" fmla="*/ 1871662 h 2171700"/>
              <a:gd name="connsiteX40" fmla="*/ 1000125 w 1830716"/>
              <a:gd name="connsiteY40" fmla="*/ 1885950 h 2171700"/>
              <a:gd name="connsiteX41" fmla="*/ 1028700 w 1830716"/>
              <a:gd name="connsiteY41" fmla="*/ 1843087 h 2171700"/>
              <a:gd name="connsiteX42" fmla="*/ 1057275 w 1830716"/>
              <a:gd name="connsiteY42" fmla="*/ 1443037 h 2171700"/>
              <a:gd name="connsiteX43" fmla="*/ 1085850 w 1830716"/>
              <a:gd name="connsiteY43" fmla="*/ 1357312 h 2171700"/>
              <a:gd name="connsiteX44" fmla="*/ 1114425 w 1830716"/>
              <a:gd name="connsiteY44" fmla="*/ 1257300 h 2171700"/>
              <a:gd name="connsiteX45" fmla="*/ 1143000 w 1830716"/>
              <a:gd name="connsiteY45" fmla="*/ 1214437 h 2171700"/>
              <a:gd name="connsiteX46" fmla="*/ 1185863 w 1830716"/>
              <a:gd name="connsiteY46" fmla="*/ 1071562 h 2171700"/>
              <a:gd name="connsiteX47" fmla="*/ 1214438 w 1830716"/>
              <a:gd name="connsiteY47" fmla="*/ 1028700 h 2171700"/>
              <a:gd name="connsiteX48" fmla="*/ 1257300 w 1830716"/>
              <a:gd name="connsiteY48" fmla="*/ 942975 h 2171700"/>
              <a:gd name="connsiteX49" fmla="*/ 1343025 w 1830716"/>
              <a:gd name="connsiteY49" fmla="*/ 914400 h 2171700"/>
              <a:gd name="connsiteX50" fmla="*/ 1443038 w 1830716"/>
              <a:gd name="connsiteY50" fmla="*/ 928687 h 2171700"/>
              <a:gd name="connsiteX51" fmla="*/ 1485900 w 1830716"/>
              <a:gd name="connsiteY51" fmla="*/ 1014412 h 2171700"/>
              <a:gd name="connsiteX52" fmla="*/ 1471613 w 1830716"/>
              <a:gd name="connsiteY52" fmla="*/ 1285875 h 2171700"/>
              <a:gd name="connsiteX53" fmla="*/ 1414463 w 1830716"/>
              <a:gd name="connsiteY53" fmla="*/ 1414462 h 2171700"/>
              <a:gd name="connsiteX54" fmla="*/ 1385888 w 1830716"/>
              <a:gd name="connsiteY54" fmla="*/ 1471612 h 2171700"/>
              <a:gd name="connsiteX55" fmla="*/ 1385888 w 1830716"/>
              <a:gd name="connsiteY55" fmla="*/ 1914525 h 2171700"/>
              <a:gd name="connsiteX56" fmla="*/ 1428750 w 1830716"/>
              <a:gd name="connsiteY56" fmla="*/ 1943100 h 2171700"/>
              <a:gd name="connsiteX57" fmla="*/ 1514475 w 1830716"/>
              <a:gd name="connsiteY57" fmla="*/ 1914525 h 2171700"/>
              <a:gd name="connsiteX58" fmla="*/ 1528763 w 1830716"/>
              <a:gd name="connsiteY58" fmla="*/ 1357312 h 2171700"/>
              <a:gd name="connsiteX59" fmla="*/ 1585913 w 1830716"/>
              <a:gd name="connsiteY59" fmla="*/ 1214437 h 2171700"/>
              <a:gd name="connsiteX60" fmla="*/ 1614488 w 1830716"/>
              <a:gd name="connsiteY60" fmla="*/ 1171575 h 2171700"/>
              <a:gd name="connsiteX61" fmla="*/ 1657350 w 1830716"/>
              <a:gd name="connsiteY61" fmla="*/ 1128712 h 2171700"/>
              <a:gd name="connsiteX62" fmla="*/ 1700213 w 1830716"/>
              <a:gd name="connsiteY62" fmla="*/ 1114425 h 2171700"/>
              <a:gd name="connsiteX63" fmla="*/ 1785938 w 1830716"/>
              <a:gd name="connsiteY63" fmla="*/ 1157287 h 2171700"/>
              <a:gd name="connsiteX64" fmla="*/ 1800225 w 1830716"/>
              <a:gd name="connsiteY64" fmla="*/ 1228725 h 2171700"/>
              <a:gd name="connsiteX65" fmla="*/ 1814513 w 1830716"/>
              <a:gd name="connsiteY65" fmla="*/ 1343025 h 2171700"/>
              <a:gd name="connsiteX66" fmla="*/ 1828800 w 1830716"/>
              <a:gd name="connsiteY66" fmla="*/ 1414462 h 2171700"/>
              <a:gd name="connsiteX67" fmla="*/ 1828800 w 1830716"/>
              <a:gd name="connsiteY67" fmla="*/ 2100262 h 217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830716" h="2171700">
                <a:moveTo>
                  <a:pt x="85725" y="2171700"/>
                </a:moveTo>
                <a:cubicBezTo>
                  <a:pt x="80963" y="2143125"/>
                  <a:pt x="79762" y="2113722"/>
                  <a:pt x="71438" y="2085975"/>
                </a:cubicBezTo>
                <a:cubicBezTo>
                  <a:pt x="65318" y="2065575"/>
                  <a:pt x="48983" y="2049225"/>
                  <a:pt x="42863" y="2028825"/>
                </a:cubicBezTo>
                <a:cubicBezTo>
                  <a:pt x="34539" y="2001078"/>
                  <a:pt x="34256" y="1971507"/>
                  <a:pt x="28575" y="1943100"/>
                </a:cubicBezTo>
                <a:cubicBezTo>
                  <a:pt x="24724" y="1923845"/>
                  <a:pt x="18548" y="1905119"/>
                  <a:pt x="14288" y="1885950"/>
                </a:cubicBezTo>
                <a:cubicBezTo>
                  <a:pt x="9020" y="1862244"/>
                  <a:pt x="4763" y="1838325"/>
                  <a:pt x="0" y="1814512"/>
                </a:cubicBezTo>
                <a:cubicBezTo>
                  <a:pt x="4763" y="1481137"/>
                  <a:pt x="5157" y="1147671"/>
                  <a:pt x="14288" y="814387"/>
                </a:cubicBezTo>
                <a:cubicBezTo>
                  <a:pt x="14700" y="799333"/>
                  <a:pt x="27539" y="786549"/>
                  <a:pt x="28575" y="771525"/>
                </a:cubicBezTo>
                <a:cubicBezTo>
                  <a:pt x="37101" y="647902"/>
                  <a:pt x="35586" y="523753"/>
                  <a:pt x="42863" y="400050"/>
                </a:cubicBezTo>
                <a:cubicBezTo>
                  <a:pt x="53018" y="227418"/>
                  <a:pt x="47361" y="339194"/>
                  <a:pt x="71438" y="242887"/>
                </a:cubicBezTo>
                <a:cubicBezTo>
                  <a:pt x="78878" y="213126"/>
                  <a:pt x="93865" y="106160"/>
                  <a:pt x="114300" y="85725"/>
                </a:cubicBezTo>
                <a:cubicBezTo>
                  <a:pt x="128588" y="71437"/>
                  <a:pt x="141641" y="55797"/>
                  <a:pt x="157163" y="42862"/>
                </a:cubicBezTo>
                <a:cubicBezTo>
                  <a:pt x="170354" y="31869"/>
                  <a:pt x="184666" y="21966"/>
                  <a:pt x="200025" y="14287"/>
                </a:cubicBezTo>
                <a:cubicBezTo>
                  <a:pt x="213496" y="7552"/>
                  <a:pt x="228600" y="4762"/>
                  <a:pt x="242888" y="0"/>
                </a:cubicBezTo>
                <a:cubicBezTo>
                  <a:pt x="309257" y="9481"/>
                  <a:pt x="351276" y="-4927"/>
                  <a:pt x="385763" y="57150"/>
                </a:cubicBezTo>
                <a:cubicBezTo>
                  <a:pt x="400391" y="83480"/>
                  <a:pt x="414338" y="142875"/>
                  <a:pt x="414338" y="142875"/>
                </a:cubicBezTo>
                <a:cubicBezTo>
                  <a:pt x="419100" y="304800"/>
                  <a:pt x="428625" y="466655"/>
                  <a:pt x="428625" y="628650"/>
                </a:cubicBezTo>
                <a:cubicBezTo>
                  <a:pt x="428625" y="690745"/>
                  <a:pt x="414338" y="752292"/>
                  <a:pt x="414338" y="814387"/>
                </a:cubicBezTo>
                <a:cubicBezTo>
                  <a:pt x="414338" y="1171606"/>
                  <a:pt x="409850" y="1529224"/>
                  <a:pt x="428625" y="1885950"/>
                </a:cubicBezTo>
                <a:cubicBezTo>
                  <a:pt x="429417" y="1900990"/>
                  <a:pt x="457200" y="1895475"/>
                  <a:pt x="471488" y="1900237"/>
                </a:cubicBezTo>
                <a:cubicBezTo>
                  <a:pt x="544707" y="1790408"/>
                  <a:pt x="522992" y="1848388"/>
                  <a:pt x="542925" y="1728787"/>
                </a:cubicBezTo>
                <a:cubicBezTo>
                  <a:pt x="547688" y="1338262"/>
                  <a:pt x="548026" y="947658"/>
                  <a:pt x="557213" y="557212"/>
                </a:cubicBezTo>
                <a:cubicBezTo>
                  <a:pt x="558009" y="523399"/>
                  <a:pt x="618677" y="431949"/>
                  <a:pt x="628650" y="428625"/>
                </a:cubicBezTo>
                <a:lnTo>
                  <a:pt x="714375" y="400050"/>
                </a:lnTo>
                <a:lnTo>
                  <a:pt x="757238" y="385762"/>
                </a:lnTo>
                <a:cubicBezTo>
                  <a:pt x="833438" y="390525"/>
                  <a:pt x="910189" y="389734"/>
                  <a:pt x="985838" y="400050"/>
                </a:cubicBezTo>
                <a:cubicBezTo>
                  <a:pt x="1015682" y="404120"/>
                  <a:pt x="1042988" y="419100"/>
                  <a:pt x="1071563" y="428625"/>
                </a:cubicBezTo>
                <a:lnTo>
                  <a:pt x="1114425" y="442912"/>
                </a:lnTo>
                <a:cubicBezTo>
                  <a:pt x="1128713" y="452437"/>
                  <a:pt x="1146561" y="458078"/>
                  <a:pt x="1157288" y="471487"/>
                </a:cubicBezTo>
                <a:cubicBezTo>
                  <a:pt x="1166696" y="483247"/>
                  <a:pt x="1171575" y="499290"/>
                  <a:pt x="1171575" y="514350"/>
                </a:cubicBezTo>
                <a:cubicBezTo>
                  <a:pt x="1171575" y="576445"/>
                  <a:pt x="1166972" y="638752"/>
                  <a:pt x="1157288" y="700087"/>
                </a:cubicBezTo>
                <a:cubicBezTo>
                  <a:pt x="1152590" y="729839"/>
                  <a:pt x="1145421" y="760750"/>
                  <a:pt x="1128713" y="785812"/>
                </a:cubicBezTo>
                <a:cubicBezTo>
                  <a:pt x="1119188" y="800100"/>
                  <a:pt x="1107112" y="812983"/>
                  <a:pt x="1100138" y="828675"/>
                </a:cubicBezTo>
                <a:cubicBezTo>
                  <a:pt x="1087905" y="856200"/>
                  <a:pt x="1081088" y="885825"/>
                  <a:pt x="1071563" y="914400"/>
                </a:cubicBezTo>
                <a:cubicBezTo>
                  <a:pt x="1066800" y="928687"/>
                  <a:pt x="1064010" y="943792"/>
                  <a:pt x="1057275" y="957262"/>
                </a:cubicBezTo>
                <a:cubicBezTo>
                  <a:pt x="1033855" y="1004103"/>
                  <a:pt x="1027027" y="1011021"/>
                  <a:pt x="1014413" y="1057275"/>
                </a:cubicBezTo>
                <a:cubicBezTo>
                  <a:pt x="1004080" y="1095164"/>
                  <a:pt x="985838" y="1171575"/>
                  <a:pt x="985838" y="1171575"/>
                </a:cubicBezTo>
                <a:cubicBezTo>
                  <a:pt x="976136" y="1268595"/>
                  <a:pt x="970743" y="1334393"/>
                  <a:pt x="957263" y="1428750"/>
                </a:cubicBezTo>
                <a:cubicBezTo>
                  <a:pt x="953166" y="1457428"/>
                  <a:pt x="947738" y="1485900"/>
                  <a:pt x="942975" y="1514475"/>
                </a:cubicBezTo>
                <a:cubicBezTo>
                  <a:pt x="947738" y="1633537"/>
                  <a:pt x="939144" y="1753890"/>
                  <a:pt x="957263" y="1871662"/>
                </a:cubicBezTo>
                <a:cubicBezTo>
                  <a:pt x="959553" y="1886547"/>
                  <a:pt x="986142" y="1891543"/>
                  <a:pt x="1000125" y="1885950"/>
                </a:cubicBezTo>
                <a:cubicBezTo>
                  <a:pt x="1016068" y="1879573"/>
                  <a:pt x="1019175" y="1857375"/>
                  <a:pt x="1028700" y="1843087"/>
                </a:cubicBezTo>
                <a:cubicBezTo>
                  <a:pt x="1031618" y="1778886"/>
                  <a:pt x="1029250" y="1555140"/>
                  <a:pt x="1057275" y="1443037"/>
                </a:cubicBezTo>
                <a:cubicBezTo>
                  <a:pt x="1064580" y="1413816"/>
                  <a:pt x="1077195" y="1386162"/>
                  <a:pt x="1085850" y="1357312"/>
                </a:cubicBezTo>
                <a:cubicBezTo>
                  <a:pt x="1092715" y="1334429"/>
                  <a:pt x="1102423" y="1281304"/>
                  <a:pt x="1114425" y="1257300"/>
                </a:cubicBezTo>
                <a:cubicBezTo>
                  <a:pt x="1122104" y="1241941"/>
                  <a:pt x="1133475" y="1228725"/>
                  <a:pt x="1143000" y="1214437"/>
                </a:cubicBezTo>
                <a:cubicBezTo>
                  <a:pt x="1150987" y="1182491"/>
                  <a:pt x="1171950" y="1092431"/>
                  <a:pt x="1185863" y="1071562"/>
                </a:cubicBezTo>
                <a:lnTo>
                  <a:pt x="1214438" y="1028700"/>
                </a:lnTo>
                <a:cubicBezTo>
                  <a:pt x="1222223" y="1005345"/>
                  <a:pt x="1233975" y="957553"/>
                  <a:pt x="1257300" y="942975"/>
                </a:cubicBezTo>
                <a:cubicBezTo>
                  <a:pt x="1282842" y="927011"/>
                  <a:pt x="1343025" y="914400"/>
                  <a:pt x="1343025" y="914400"/>
                </a:cubicBezTo>
                <a:cubicBezTo>
                  <a:pt x="1376363" y="919162"/>
                  <a:pt x="1412264" y="915010"/>
                  <a:pt x="1443038" y="928687"/>
                </a:cubicBezTo>
                <a:cubicBezTo>
                  <a:pt x="1464714" y="938321"/>
                  <a:pt x="1479560" y="995393"/>
                  <a:pt x="1485900" y="1014412"/>
                </a:cubicBezTo>
                <a:cubicBezTo>
                  <a:pt x="1481138" y="1104900"/>
                  <a:pt x="1482409" y="1195908"/>
                  <a:pt x="1471613" y="1285875"/>
                </a:cubicBezTo>
                <a:cubicBezTo>
                  <a:pt x="1462140" y="1364818"/>
                  <a:pt x="1445761" y="1359691"/>
                  <a:pt x="1414463" y="1414462"/>
                </a:cubicBezTo>
                <a:cubicBezTo>
                  <a:pt x="1403896" y="1432954"/>
                  <a:pt x="1395413" y="1452562"/>
                  <a:pt x="1385888" y="1471612"/>
                </a:cubicBezTo>
                <a:cubicBezTo>
                  <a:pt x="1364568" y="1642165"/>
                  <a:pt x="1351177" y="1697584"/>
                  <a:pt x="1385888" y="1914525"/>
                </a:cubicBezTo>
                <a:cubicBezTo>
                  <a:pt x="1388601" y="1931481"/>
                  <a:pt x="1414463" y="1933575"/>
                  <a:pt x="1428750" y="1943100"/>
                </a:cubicBezTo>
                <a:cubicBezTo>
                  <a:pt x="1457325" y="1933575"/>
                  <a:pt x="1509406" y="1944216"/>
                  <a:pt x="1514475" y="1914525"/>
                </a:cubicBezTo>
                <a:cubicBezTo>
                  <a:pt x="1545744" y="1731376"/>
                  <a:pt x="1516404" y="1542699"/>
                  <a:pt x="1528763" y="1357312"/>
                </a:cubicBezTo>
                <a:cubicBezTo>
                  <a:pt x="1530972" y="1324174"/>
                  <a:pt x="1567274" y="1247056"/>
                  <a:pt x="1585913" y="1214437"/>
                </a:cubicBezTo>
                <a:cubicBezTo>
                  <a:pt x="1594432" y="1199528"/>
                  <a:pt x="1603495" y="1184766"/>
                  <a:pt x="1614488" y="1171575"/>
                </a:cubicBezTo>
                <a:cubicBezTo>
                  <a:pt x="1627423" y="1156053"/>
                  <a:pt x="1640538" y="1139920"/>
                  <a:pt x="1657350" y="1128712"/>
                </a:cubicBezTo>
                <a:cubicBezTo>
                  <a:pt x="1669881" y="1120358"/>
                  <a:pt x="1685925" y="1119187"/>
                  <a:pt x="1700213" y="1114425"/>
                </a:cubicBezTo>
                <a:cubicBezTo>
                  <a:pt x="1722214" y="1121758"/>
                  <a:pt x="1772904" y="1134478"/>
                  <a:pt x="1785938" y="1157287"/>
                </a:cubicBezTo>
                <a:cubicBezTo>
                  <a:pt x="1797986" y="1178372"/>
                  <a:pt x="1796532" y="1204723"/>
                  <a:pt x="1800225" y="1228725"/>
                </a:cubicBezTo>
                <a:cubicBezTo>
                  <a:pt x="1806063" y="1266675"/>
                  <a:pt x="1808675" y="1305075"/>
                  <a:pt x="1814513" y="1343025"/>
                </a:cubicBezTo>
                <a:cubicBezTo>
                  <a:pt x="1818206" y="1367027"/>
                  <a:pt x="1828342" y="1390182"/>
                  <a:pt x="1828800" y="1414462"/>
                </a:cubicBezTo>
                <a:cubicBezTo>
                  <a:pt x="1833112" y="1643021"/>
                  <a:pt x="1828800" y="1871662"/>
                  <a:pt x="1828800" y="210026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8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313281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It seems impossible to pass all MOSFETs in the given order without passing some MOSFETs twice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412505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207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54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1789321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0224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191130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168103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02240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188851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9379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3" y="270094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38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3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40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2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3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4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8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9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pSp>
        <p:nvGrpSpPr>
          <p:cNvPr id="267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0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1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3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5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6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7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8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0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1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2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3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5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6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7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9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9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30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7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287456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path delay optim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1331640" y="1700808"/>
            <a:ext cx="727280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oal: </a:t>
            </a:r>
            <a:r>
              <a:rPr lang="en-US" sz="2000" dirty="0" smtClean="0"/>
              <a:t>minimize normalized path delay (that is, critical path delay)</a:t>
            </a:r>
          </a:p>
          <a:p>
            <a:endParaRPr lang="en-US" sz="2000" dirty="0"/>
          </a:p>
          <a:p>
            <a:r>
              <a:rPr lang="en-US" sz="2000" b="1" dirty="0" smtClean="0"/>
              <a:t>Path effort </a:t>
            </a:r>
            <a:r>
              <a:rPr lang="en-US" sz="2000" i="1" dirty="0" smtClean="0"/>
              <a:t>F= G × H × B </a:t>
            </a:r>
            <a:r>
              <a:rPr lang="en-US" sz="2000" dirty="0" smtClean="0"/>
              <a:t>(general expression for all cases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electrical effort:    </a:t>
            </a:r>
            <a:r>
              <a:rPr lang="en-US" sz="2000" i="1" dirty="0" smtClean="0"/>
              <a:t>H = C</a:t>
            </a:r>
            <a:r>
              <a:rPr lang="en-US" sz="2000" i="1" baseline="-25000" dirty="0" smtClean="0"/>
              <a:t>L</a:t>
            </a:r>
            <a:r>
              <a:rPr lang="en-US" sz="2000" i="1" dirty="0" smtClean="0"/>
              <a:t>/C</a:t>
            </a:r>
            <a:r>
              <a:rPr lang="en-US" sz="2000" i="1" baseline="-25000" dirty="0" smtClean="0"/>
              <a:t>IN</a:t>
            </a:r>
            <a:r>
              <a:rPr lang="en-US" sz="2000" i="1" dirty="0" smtClean="0"/>
              <a:t> </a:t>
            </a:r>
            <a:r>
              <a:rPr lang="en-US" sz="2000" dirty="0" smtClean="0"/>
              <a:t>(for entire path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branch effort:        </a:t>
            </a:r>
            <a:r>
              <a:rPr lang="en-US" sz="2000" i="1" dirty="0" smtClean="0"/>
              <a:t>B = b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× …..  ×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 (for entire path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path logical effort	:         </a:t>
            </a:r>
            <a:r>
              <a:rPr lang="en-US" sz="2000" i="1" dirty="0" smtClean="0"/>
              <a:t>G = g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× …..× </a:t>
            </a:r>
            <a:r>
              <a:rPr lang="en-US" sz="2000" i="1" dirty="0" err="1" smtClean="0"/>
              <a:t>g</a:t>
            </a:r>
            <a:r>
              <a:rPr lang="en-US" sz="2000" i="1" baseline="-25000" dirty="0" err="1" smtClean="0"/>
              <a:t>N</a:t>
            </a:r>
            <a:r>
              <a:rPr lang="en-US" sz="2000" i="1" dirty="0" smtClean="0"/>
              <a:t> </a:t>
            </a:r>
            <a:r>
              <a:rPr lang="en-US" sz="2000" dirty="0" smtClean="0"/>
              <a:t>(for entire path)</a:t>
            </a:r>
          </a:p>
          <a:p>
            <a:endParaRPr lang="en-US" sz="2000" dirty="0"/>
          </a:p>
          <a:p>
            <a:r>
              <a:rPr lang="en-US" sz="2000" b="1" dirty="0" smtClean="0"/>
              <a:t>Optimal stage effort </a:t>
            </a:r>
            <a:r>
              <a:rPr lang="en-US" sz="2000" dirty="0" smtClean="0"/>
              <a:t>is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= </a:t>
            </a:r>
            <a:r>
              <a:rPr lang="en-US" sz="2000" baseline="30000" dirty="0"/>
              <a:t>N</a:t>
            </a:r>
            <a:r>
              <a:rPr lang="en-US" sz="2000" i="1" dirty="0"/>
              <a:t>√F</a:t>
            </a:r>
          </a:p>
          <a:p>
            <a:r>
              <a:rPr lang="en-US" sz="2000" b="1" dirty="0" smtClean="0"/>
              <a:t>Optimal path delay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is then: </a:t>
            </a:r>
            <a:r>
              <a:rPr lang="en-US" sz="2000" i="1" dirty="0" err="1" smtClean="0"/>
              <a:t>D</a:t>
            </a:r>
            <a:r>
              <a:rPr lang="en-US" sz="2000" i="1" baseline="-25000" dirty="0" err="1" smtClean="0"/>
              <a:t>opt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N ×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opt</a:t>
            </a:r>
            <a:r>
              <a:rPr lang="en-US" sz="2000" dirty="0" smtClean="0"/>
              <a:t> + </a:t>
            </a:r>
            <a:r>
              <a:rPr lang="en-US" sz="2000" i="1" dirty="0" smtClean="0"/>
              <a:t>P</a:t>
            </a:r>
          </a:p>
          <a:p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where </a:t>
            </a:r>
            <a:r>
              <a:rPr lang="en-US" sz="2000" i="1" dirty="0" smtClean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 is path parasitic delay = sum of all </a:t>
            </a:r>
            <a:r>
              <a:rPr lang="en-US" sz="2000" dirty="0" smtClean="0">
                <a:solidFill>
                  <a:srgbClr val="FF0000"/>
                </a:solidFill>
              </a:rPr>
              <a:t>p in path</a:t>
            </a:r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Read W&amp;H section 4.5 Logical Effort of Path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3342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0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64" name="Freeform 263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5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6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8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9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0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1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5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6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8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9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1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3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4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5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6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7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8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9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0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1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2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4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5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6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7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8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0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1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3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4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5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375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9621" y="4614919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165208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4012554"/>
            <a:ext cx="0" cy="39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2935395" y="46113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288424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2705476" y="450846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3011863" y="4611351"/>
            <a:ext cx="0" cy="81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86553" y="48423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3540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594337" y="4992500"/>
            <a:ext cx="46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63021" y="450054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63021" y="485275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86553" y="450705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3540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440450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515436" y="5303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46428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285517" y="5200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3591904" y="5305401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2396884" y="573503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234573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2166965" y="563248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2468563" y="573503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40836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30581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481561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4712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4165208"/>
            <a:ext cx="0" cy="43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4815613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33124" y="401255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8197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03205" y="390999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70759" y="5414963"/>
            <a:ext cx="111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408366"/>
            <a:ext cx="0" cy="111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3670300"/>
            <a:ext cx="0" cy="14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3032011" y="4598191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24510" y="3772514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92936" y="418065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1909790" y="5485262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2431209" y="436840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032011" y="5061443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3670300"/>
            <a:ext cx="0" cy="54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9621" y="4278369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66"/>
          <p:cNvSpPr>
            <a:spLocks noChangeAspect="1" noChangeShapeType="1"/>
          </p:cNvSpPr>
          <p:nvPr/>
        </p:nvSpPr>
        <p:spPr bwMode="auto">
          <a:xfrm flipV="1">
            <a:off x="4063021" y="416520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72"/>
          <p:cNvSpPr>
            <a:spLocks noChangeAspect="1" noChangeShapeType="1"/>
          </p:cNvSpPr>
          <p:nvPr/>
        </p:nvSpPr>
        <p:spPr bwMode="auto">
          <a:xfrm flipH="1" flipV="1">
            <a:off x="3756634" y="475346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07" name="Freeform 206"/>
          <p:cNvSpPr/>
          <p:nvPr/>
        </p:nvSpPr>
        <p:spPr bwMode="auto">
          <a:xfrm flipV="1">
            <a:off x="1979992" y="355490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1" name="Freeform 260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2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4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5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66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67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0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1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2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4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5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76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77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9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0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1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2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3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4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5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86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87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88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9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0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1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3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4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97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9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0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1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0367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7" name="Line 44"/>
          <p:cNvSpPr>
            <a:spLocks noChangeShapeType="1"/>
          </p:cNvSpPr>
          <p:nvPr/>
        </p:nvSpPr>
        <p:spPr bwMode="auto">
          <a:xfrm flipV="1">
            <a:off x="2119313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8" name="Line 45"/>
          <p:cNvSpPr>
            <a:spLocks noChangeShapeType="1"/>
          </p:cNvSpPr>
          <p:nvPr/>
        </p:nvSpPr>
        <p:spPr bwMode="auto">
          <a:xfrm flipV="1">
            <a:off x="38100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9" name="Line 46"/>
          <p:cNvSpPr>
            <a:spLocks noChangeShapeType="1"/>
          </p:cNvSpPr>
          <p:nvPr/>
        </p:nvSpPr>
        <p:spPr bwMode="auto">
          <a:xfrm flipV="1">
            <a:off x="32273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0" name="Line 47"/>
          <p:cNvSpPr>
            <a:spLocks noChangeShapeType="1"/>
          </p:cNvSpPr>
          <p:nvPr/>
        </p:nvSpPr>
        <p:spPr bwMode="auto">
          <a:xfrm flipV="1">
            <a:off x="4364038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1" name="Line 48"/>
          <p:cNvSpPr>
            <a:spLocks noChangeShapeType="1"/>
          </p:cNvSpPr>
          <p:nvPr/>
        </p:nvSpPr>
        <p:spPr bwMode="auto">
          <a:xfrm flipV="1">
            <a:off x="496093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2" name="Line 49"/>
          <p:cNvSpPr>
            <a:spLocks noChangeShapeType="1"/>
          </p:cNvSpPr>
          <p:nvPr/>
        </p:nvSpPr>
        <p:spPr bwMode="auto">
          <a:xfrm flipV="1">
            <a:off x="55006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3" name="Line 50"/>
          <p:cNvSpPr>
            <a:spLocks noChangeShapeType="1"/>
          </p:cNvSpPr>
          <p:nvPr/>
        </p:nvSpPr>
        <p:spPr bwMode="auto">
          <a:xfrm flipV="1">
            <a:off x="60833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4" name="Line 51"/>
          <p:cNvSpPr>
            <a:spLocks noChangeShapeType="1"/>
          </p:cNvSpPr>
          <p:nvPr/>
        </p:nvSpPr>
        <p:spPr bwMode="auto">
          <a:xfrm flipV="1">
            <a:off x="6624638" y="4522788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5" name="Line 52"/>
          <p:cNvSpPr>
            <a:spLocks noChangeShapeType="1"/>
          </p:cNvSpPr>
          <p:nvPr/>
        </p:nvSpPr>
        <p:spPr bwMode="auto">
          <a:xfrm>
            <a:off x="2090738" y="48498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6" name="Line 53"/>
          <p:cNvSpPr>
            <a:spLocks noChangeShapeType="1"/>
          </p:cNvSpPr>
          <p:nvPr/>
        </p:nvSpPr>
        <p:spPr bwMode="auto">
          <a:xfrm>
            <a:off x="4321175" y="4849813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7" name="Line 54"/>
          <p:cNvSpPr>
            <a:spLocks noChangeShapeType="1"/>
          </p:cNvSpPr>
          <p:nvPr/>
        </p:nvSpPr>
        <p:spPr bwMode="auto">
          <a:xfrm>
            <a:off x="3194050" y="425291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8" name="Line 55"/>
          <p:cNvSpPr>
            <a:spLocks noChangeShapeType="1"/>
          </p:cNvSpPr>
          <p:nvPr/>
        </p:nvSpPr>
        <p:spPr bwMode="auto">
          <a:xfrm>
            <a:off x="5459413" y="42529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9" name="Line 56"/>
          <p:cNvSpPr>
            <a:spLocks noChangeShapeType="1"/>
          </p:cNvSpPr>
          <p:nvPr/>
        </p:nvSpPr>
        <p:spPr bwMode="auto">
          <a:xfrm flipV="1">
            <a:off x="26590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0" name="Line 57"/>
          <p:cNvSpPr>
            <a:spLocks noChangeShapeType="1"/>
          </p:cNvSpPr>
          <p:nvPr/>
        </p:nvSpPr>
        <p:spPr bwMode="auto">
          <a:xfrm flipV="1">
            <a:off x="4406900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1" name="Line 58"/>
          <p:cNvSpPr>
            <a:spLocks noChangeShapeType="1"/>
          </p:cNvSpPr>
          <p:nvPr/>
        </p:nvSpPr>
        <p:spPr bwMode="auto">
          <a:xfrm flipV="1">
            <a:off x="49323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2" name="Line 59"/>
          <p:cNvSpPr>
            <a:spLocks noChangeShapeType="1"/>
          </p:cNvSpPr>
          <p:nvPr/>
        </p:nvSpPr>
        <p:spPr bwMode="auto">
          <a:xfrm flipV="1">
            <a:off x="665321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3" name="Line 60"/>
          <p:cNvSpPr>
            <a:spLocks noChangeShapeType="1"/>
          </p:cNvSpPr>
          <p:nvPr/>
        </p:nvSpPr>
        <p:spPr bwMode="auto">
          <a:xfrm>
            <a:off x="2659063" y="3670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4" name="Line 61"/>
          <p:cNvSpPr>
            <a:spLocks noChangeShapeType="1"/>
          </p:cNvSpPr>
          <p:nvPr/>
        </p:nvSpPr>
        <p:spPr bwMode="auto">
          <a:xfrm>
            <a:off x="4889500" y="3670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5" name="Line 62"/>
          <p:cNvSpPr>
            <a:spLocks noChangeShapeType="1"/>
          </p:cNvSpPr>
          <p:nvPr/>
        </p:nvSpPr>
        <p:spPr bwMode="auto">
          <a:xfrm>
            <a:off x="2076450" y="3087688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6" name="Line 63"/>
          <p:cNvSpPr>
            <a:spLocks noChangeShapeType="1"/>
          </p:cNvSpPr>
          <p:nvPr/>
        </p:nvSpPr>
        <p:spPr bwMode="auto">
          <a:xfrm>
            <a:off x="3781425" y="3073400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7" name="Line 64"/>
          <p:cNvSpPr>
            <a:spLocks noChangeShapeType="1"/>
          </p:cNvSpPr>
          <p:nvPr/>
        </p:nvSpPr>
        <p:spPr bwMode="auto">
          <a:xfrm flipV="1">
            <a:off x="211931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8" name="Line 65"/>
          <p:cNvSpPr>
            <a:spLocks noChangeShapeType="1"/>
          </p:cNvSpPr>
          <p:nvPr/>
        </p:nvSpPr>
        <p:spPr bwMode="auto">
          <a:xfrm flipV="1">
            <a:off x="327025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9" name="Line 66"/>
          <p:cNvSpPr>
            <a:spLocks noChangeShapeType="1"/>
          </p:cNvSpPr>
          <p:nvPr/>
        </p:nvSpPr>
        <p:spPr bwMode="auto">
          <a:xfrm flipV="1">
            <a:off x="381000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0" name="Line 67"/>
          <p:cNvSpPr>
            <a:spLocks noChangeShapeType="1"/>
          </p:cNvSpPr>
          <p:nvPr/>
        </p:nvSpPr>
        <p:spPr bwMode="auto">
          <a:xfrm flipV="1">
            <a:off x="6070600" y="2860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1" name="Line 68"/>
          <p:cNvSpPr>
            <a:spLocks noChangeShapeType="1"/>
          </p:cNvSpPr>
          <p:nvPr/>
        </p:nvSpPr>
        <p:spPr bwMode="auto">
          <a:xfrm flipV="1">
            <a:off x="552926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2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Here is the resulting layout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53547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ate Matrix Layout</a:t>
            </a:r>
            <a:endParaRPr lang="en-US" altLang="sv-SE" dirty="0" smtClean="0"/>
          </a:p>
        </p:txBody>
      </p:sp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2195513" y="1928864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2533" name="Text Box 20"/>
          <p:cNvSpPr txBox="1">
            <a:spLocks noChangeArrowheads="1"/>
          </p:cNvSpPr>
          <p:nvPr/>
        </p:nvSpPr>
        <p:spPr bwMode="auto">
          <a:xfrm>
            <a:off x="7567534" y="2275391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4" name="Text Box 21"/>
          <p:cNvSpPr txBox="1">
            <a:spLocks noChangeArrowheads="1"/>
          </p:cNvSpPr>
          <p:nvPr/>
        </p:nvSpPr>
        <p:spPr bwMode="auto">
          <a:xfrm>
            <a:off x="7567534" y="5298096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1919288" y="3175000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0" name="Rectangle 4"/>
          <p:cNvSpPr>
            <a:spLocks noChangeArrowheads="1"/>
          </p:cNvSpPr>
          <p:nvPr/>
        </p:nvSpPr>
        <p:spPr bwMode="auto">
          <a:xfrm>
            <a:off x="1919288" y="2792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1" name="Rectangle 5"/>
          <p:cNvSpPr>
            <a:spLocks noChangeArrowheads="1"/>
          </p:cNvSpPr>
          <p:nvPr/>
        </p:nvSpPr>
        <p:spPr bwMode="auto">
          <a:xfrm>
            <a:off x="1919288" y="4738688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42" name="Group 82"/>
          <p:cNvGrpSpPr>
            <a:grpSpLocks/>
          </p:cNvGrpSpPr>
          <p:nvPr/>
        </p:nvGrpSpPr>
        <p:grpSpPr bwMode="auto">
          <a:xfrm>
            <a:off x="2332038" y="2633663"/>
            <a:ext cx="4660900" cy="2597150"/>
            <a:chOff x="2332038" y="2605088"/>
            <a:chExt cx="4660900" cy="2713037"/>
          </a:xfrm>
        </p:grpSpPr>
        <p:sp>
          <p:nvSpPr>
            <p:cNvPr id="22625" name="Rectangle 6"/>
            <p:cNvSpPr>
              <a:spLocks noChangeArrowheads="1"/>
            </p:cNvSpPr>
            <p:nvPr/>
          </p:nvSpPr>
          <p:spPr bwMode="auto">
            <a:xfrm>
              <a:off x="2332038" y="2619375"/>
              <a:ext cx="157162" cy="26987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6" name="Rectangle 7"/>
            <p:cNvSpPr>
              <a:spLocks noChangeArrowheads="1"/>
            </p:cNvSpPr>
            <p:nvPr/>
          </p:nvSpPr>
          <p:spPr bwMode="auto">
            <a:xfrm>
              <a:off x="2886075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7" name="Rectangle 8"/>
            <p:cNvSpPr>
              <a:spLocks noChangeArrowheads="1"/>
            </p:cNvSpPr>
            <p:nvPr/>
          </p:nvSpPr>
          <p:spPr bwMode="auto">
            <a:xfrm>
              <a:off x="3454400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8" name="Rectangle 9"/>
            <p:cNvSpPr>
              <a:spLocks noChangeArrowheads="1"/>
            </p:cNvSpPr>
            <p:nvPr/>
          </p:nvSpPr>
          <p:spPr bwMode="auto">
            <a:xfrm>
              <a:off x="4022725" y="2605088"/>
              <a:ext cx="157163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9" name="Rectangle 10"/>
            <p:cNvSpPr>
              <a:spLocks noChangeArrowheads="1"/>
            </p:cNvSpPr>
            <p:nvPr/>
          </p:nvSpPr>
          <p:spPr bwMode="auto">
            <a:xfrm>
              <a:off x="4578350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0" name="Rectangle 11"/>
            <p:cNvSpPr>
              <a:spLocks noChangeArrowheads="1"/>
            </p:cNvSpPr>
            <p:nvPr/>
          </p:nvSpPr>
          <p:spPr bwMode="auto">
            <a:xfrm>
              <a:off x="5146675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1" name="Rectangle 12"/>
            <p:cNvSpPr>
              <a:spLocks noChangeArrowheads="1"/>
            </p:cNvSpPr>
            <p:nvPr/>
          </p:nvSpPr>
          <p:spPr bwMode="auto">
            <a:xfrm>
              <a:off x="5715000" y="2605088"/>
              <a:ext cx="155575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2" name="Rectangle 13"/>
            <p:cNvSpPr>
              <a:spLocks noChangeArrowheads="1"/>
            </p:cNvSpPr>
            <p:nvPr/>
          </p:nvSpPr>
          <p:spPr bwMode="auto">
            <a:xfrm>
              <a:off x="6269038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3" name="Rectangle 14"/>
            <p:cNvSpPr>
              <a:spLocks noChangeArrowheads="1"/>
            </p:cNvSpPr>
            <p:nvPr/>
          </p:nvSpPr>
          <p:spPr bwMode="auto">
            <a:xfrm>
              <a:off x="6837363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763713" y="2260600"/>
            <a:ext cx="5811837" cy="296863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792288" y="5295900"/>
            <a:ext cx="5811837" cy="3048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5" name="Rectangle 27"/>
          <p:cNvSpPr>
            <a:spLocks noChangeArrowheads="1"/>
          </p:cNvSpPr>
          <p:nvPr/>
        </p:nvSpPr>
        <p:spPr bwMode="auto">
          <a:xfrm>
            <a:off x="655796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6" name="Rectangle 28"/>
          <p:cNvSpPr>
            <a:spLocks noChangeArrowheads="1"/>
          </p:cNvSpPr>
          <p:nvPr/>
        </p:nvSpPr>
        <p:spPr bwMode="auto">
          <a:xfrm>
            <a:off x="601821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7" name="Rectangle 31"/>
          <p:cNvSpPr>
            <a:spLocks noChangeArrowheads="1"/>
          </p:cNvSpPr>
          <p:nvPr/>
        </p:nvSpPr>
        <p:spPr bwMode="auto">
          <a:xfrm>
            <a:off x="429895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8" name="Rectangle 32"/>
          <p:cNvSpPr>
            <a:spLocks noChangeArrowheads="1"/>
          </p:cNvSpPr>
          <p:nvPr/>
        </p:nvSpPr>
        <p:spPr bwMode="auto">
          <a:xfrm>
            <a:off x="375920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9" name="Rectangle 34"/>
          <p:cNvSpPr>
            <a:spLocks noChangeArrowheads="1"/>
          </p:cNvSpPr>
          <p:nvPr/>
        </p:nvSpPr>
        <p:spPr bwMode="auto">
          <a:xfrm>
            <a:off x="2052638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0" name="Rectangle 35"/>
          <p:cNvSpPr>
            <a:spLocks noChangeArrowheads="1"/>
          </p:cNvSpPr>
          <p:nvPr/>
        </p:nvSpPr>
        <p:spPr bwMode="auto">
          <a:xfrm>
            <a:off x="6572250" y="3200400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1" name="Rectangle 36"/>
          <p:cNvSpPr>
            <a:spLocks noChangeArrowheads="1"/>
          </p:cNvSpPr>
          <p:nvPr/>
        </p:nvSpPr>
        <p:spPr bwMode="auto">
          <a:xfrm>
            <a:off x="6003925" y="2905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2" name="Rectangle 37"/>
          <p:cNvSpPr>
            <a:spLocks noChangeArrowheads="1"/>
          </p:cNvSpPr>
          <p:nvPr/>
        </p:nvSpPr>
        <p:spPr bwMode="auto">
          <a:xfrm>
            <a:off x="5464175" y="2905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3" name="Rectangle 38"/>
          <p:cNvSpPr>
            <a:spLocks noChangeArrowheads="1"/>
          </p:cNvSpPr>
          <p:nvPr/>
        </p:nvSpPr>
        <p:spPr bwMode="auto">
          <a:xfrm>
            <a:off x="4881563" y="3200400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4" name="Rectangle 39"/>
          <p:cNvSpPr>
            <a:spLocks noChangeArrowheads="1"/>
          </p:cNvSpPr>
          <p:nvPr/>
        </p:nvSpPr>
        <p:spPr bwMode="auto">
          <a:xfrm>
            <a:off x="434181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5" name="Rectangle 40"/>
          <p:cNvSpPr>
            <a:spLocks noChangeArrowheads="1"/>
          </p:cNvSpPr>
          <p:nvPr/>
        </p:nvSpPr>
        <p:spPr bwMode="auto">
          <a:xfrm>
            <a:off x="374491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6" name="Rectangle 41"/>
          <p:cNvSpPr>
            <a:spLocks noChangeArrowheads="1"/>
          </p:cNvSpPr>
          <p:nvPr/>
        </p:nvSpPr>
        <p:spPr bwMode="auto">
          <a:xfrm>
            <a:off x="320516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7" name="Rectangle 42"/>
          <p:cNvSpPr>
            <a:spLocks noChangeArrowheads="1"/>
          </p:cNvSpPr>
          <p:nvPr/>
        </p:nvSpPr>
        <p:spPr bwMode="auto">
          <a:xfrm>
            <a:off x="260826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8" name="Rectangle 43"/>
          <p:cNvSpPr>
            <a:spLocks noChangeArrowheads="1"/>
          </p:cNvSpPr>
          <p:nvPr/>
        </p:nvSpPr>
        <p:spPr bwMode="auto">
          <a:xfrm>
            <a:off x="20526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9" name="Line 51"/>
          <p:cNvSpPr>
            <a:spLocks noChangeShapeType="1"/>
          </p:cNvSpPr>
          <p:nvPr/>
        </p:nvSpPr>
        <p:spPr bwMode="auto">
          <a:xfrm flipV="1">
            <a:off x="6624638" y="4894263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0" name="Line 52"/>
          <p:cNvSpPr>
            <a:spLocks noChangeShapeType="1"/>
          </p:cNvSpPr>
          <p:nvPr/>
        </p:nvSpPr>
        <p:spPr bwMode="auto">
          <a:xfrm>
            <a:off x="2100263" y="49577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1" name="Line 53"/>
          <p:cNvSpPr>
            <a:spLocks noChangeShapeType="1"/>
          </p:cNvSpPr>
          <p:nvPr/>
        </p:nvSpPr>
        <p:spPr bwMode="auto">
          <a:xfrm>
            <a:off x="4321175" y="4935538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2" name="Line 60"/>
          <p:cNvSpPr>
            <a:spLocks noChangeShapeType="1"/>
          </p:cNvSpPr>
          <p:nvPr/>
        </p:nvSpPr>
        <p:spPr bwMode="auto">
          <a:xfrm>
            <a:off x="2659063" y="3289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3" name="Line 61"/>
          <p:cNvSpPr>
            <a:spLocks noChangeShapeType="1"/>
          </p:cNvSpPr>
          <p:nvPr/>
        </p:nvSpPr>
        <p:spPr bwMode="auto">
          <a:xfrm>
            <a:off x="4889500" y="3289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4" name="Line 62"/>
          <p:cNvSpPr>
            <a:spLocks noChangeShapeType="1"/>
          </p:cNvSpPr>
          <p:nvPr/>
        </p:nvSpPr>
        <p:spPr bwMode="auto">
          <a:xfrm>
            <a:off x="2076450" y="3001963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5" name="Line 63"/>
          <p:cNvSpPr>
            <a:spLocks noChangeShapeType="1"/>
          </p:cNvSpPr>
          <p:nvPr/>
        </p:nvSpPr>
        <p:spPr bwMode="auto">
          <a:xfrm>
            <a:off x="3781425" y="2987675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6" name="Line 67"/>
          <p:cNvSpPr>
            <a:spLocks noChangeShapeType="1"/>
          </p:cNvSpPr>
          <p:nvPr/>
        </p:nvSpPr>
        <p:spPr bwMode="auto">
          <a:xfrm flipV="1">
            <a:off x="6070600" y="2479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7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8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9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0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1" name="Line 54"/>
          <p:cNvSpPr>
            <a:spLocks noChangeShapeType="1"/>
          </p:cNvSpPr>
          <p:nvPr/>
        </p:nvSpPr>
        <p:spPr bwMode="auto">
          <a:xfrm>
            <a:off x="3217863" y="455136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2" name="Line 55"/>
          <p:cNvSpPr>
            <a:spLocks noChangeShapeType="1"/>
          </p:cNvSpPr>
          <p:nvPr/>
        </p:nvSpPr>
        <p:spPr bwMode="auto">
          <a:xfrm>
            <a:off x="5464175" y="45513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3" name="Rectangle 23"/>
          <p:cNvSpPr>
            <a:spLocks noChangeArrowheads="1"/>
          </p:cNvSpPr>
          <p:nvPr/>
        </p:nvSpPr>
        <p:spPr bwMode="auto">
          <a:xfrm>
            <a:off x="7173913" y="2919413"/>
            <a:ext cx="112712" cy="2117725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4" name="Rectangle 26"/>
          <p:cNvSpPr>
            <a:spLocks noChangeArrowheads="1"/>
          </p:cNvSpPr>
          <p:nvPr/>
        </p:nvSpPr>
        <p:spPr bwMode="auto">
          <a:xfrm>
            <a:off x="7169150" y="4837113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5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6" name="Rectangle 24"/>
          <p:cNvSpPr>
            <a:spLocks noChangeArrowheads="1"/>
          </p:cNvSpPr>
          <p:nvPr/>
        </p:nvSpPr>
        <p:spPr bwMode="auto">
          <a:xfrm>
            <a:off x="71707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7" name="Rectangle 24"/>
          <p:cNvSpPr>
            <a:spLocks noChangeArrowheads="1"/>
          </p:cNvSpPr>
          <p:nvPr/>
        </p:nvSpPr>
        <p:spPr bwMode="auto">
          <a:xfrm>
            <a:off x="7170738" y="3200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8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9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80" name="Group 101"/>
          <p:cNvGrpSpPr>
            <a:grpSpLocks/>
          </p:cNvGrpSpPr>
          <p:nvPr/>
        </p:nvGrpSpPr>
        <p:grpSpPr bwMode="auto">
          <a:xfrm>
            <a:off x="2351088" y="3705225"/>
            <a:ext cx="128587" cy="474663"/>
            <a:chOff x="2351088" y="3705224"/>
            <a:chExt cx="128587" cy="474663"/>
          </a:xfrm>
        </p:grpSpPr>
        <p:sp>
          <p:nvSpPr>
            <p:cNvPr id="22621" name="Rectangle 25"/>
            <p:cNvSpPr>
              <a:spLocks noChangeArrowheads="1"/>
            </p:cNvSpPr>
            <p:nvPr/>
          </p:nvSpPr>
          <p:spPr bwMode="auto">
            <a:xfrm>
              <a:off x="2351088" y="3883025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2" name="Line 46"/>
            <p:cNvSpPr>
              <a:spLocks noChangeShapeType="1"/>
            </p:cNvSpPr>
            <p:nvPr/>
          </p:nvSpPr>
          <p:spPr bwMode="auto">
            <a:xfrm flipV="1">
              <a:off x="2422525" y="3705224"/>
              <a:ext cx="0" cy="474663"/>
            </a:xfrm>
            <a:prstGeom prst="line">
              <a:avLst/>
            </a:prstGeom>
            <a:noFill/>
            <a:ln w="1778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23" name="Rectangle 34"/>
            <p:cNvSpPr>
              <a:spLocks noChangeArrowheads="1"/>
            </p:cNvSpPr>
            <p:nvPr/>
          </p:nvSpPr>
          <p:spPr bwMode="auto">
            <a:xfrm>
              <a:off x="2351088" y="402907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4" name="Rectangle 34"/>
            <p:cNvSpPr>
              <a:spLocks noChangeArrowheads="1"/>
            </p:cNvSpPr>
            <p:nvPr/>
          </p:nvSpPr>
          <p:spPr bwMode="auto">
            <a:xfrm>
              <a:off x="2351088" y="370522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106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107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7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again, a bit more refined!</a:t>
            </a:r>
            <a:endParaRPr lang="en-US" altLang="sv-SE" sz="1400" dirty="0"/>
          </a:p>
        </p:txBody>
      </p:sp>
      <p:sp>
        <p:nvSpPr>
          <p:cNvPr id="68" name="Text Box 148"/>
          <p:cNvSpPr txBox="1">
            <a:spLocks noChangeAspect="1" noChangeArrowheads="1"/>
          </p:cNvSpPr>
          <p:nvPr/>
        </p:nvSpPr>
        <p:spPr bwMode="auto">
          <a:xfrm>
            <a:off x="601641" y="5658642"/>
            <a:ext cx="79407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is very compact and elegant, however, only post-layout circuit simulations with node capacitances extracted from the layout will reveal the exact performance of the cell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207054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Layo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743" r="10743"/>
          <a:stretch/>
        </p:blipFill>
        <p:spPr>
          <a:xfrm>
            <a:off x="3635896" y="1412776"/>
            <a:ext cx="452755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4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395536" y="1340768"/>
            <a:ext cx="3312368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Complete the layout of this cell shown in the template in 3 where the n-net has already been completed. </a:t>
            </a:r>
            <a:r>
              <a:rPr lang="en-US" dirty="0" smtClean="0"/>
              <a:t>Note that </a:t>
            </a:r>
            <a:r>
              <a:rPr lang="en-US" dirty="0"/>
              <a:t>for simplicity all transistors have the same widths in the template, although that may not be optimal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Identify the five inputs and mark them clearly in the template. Then draw the required connections for the</a:t>
            </a:r>
          </a:p>
          <a:p>
            <a:r>
              <a:rPr lang="en-US" dirty="0"/>
              <a:t>p-net. Merge as many p-di </a:t>
            </a:r>
            <a:r>
              <a:rPr lang="en-US" dirty="0" err="1"/>
              <a:t>usion</a:t>
            </a:r>
            <a:r>
              <a:rPr lang="en-US" dirty="0"/>
              <a:t> areas as possible to simplify your layout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31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layo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5</a:t>
            </a:fld>
            <a:endParaRPr lang="sv-S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628800"/>
            <a:ext cx="631190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030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57493"/>
              </p:ext>
            </p:extLst>
          </p:nvPr>
        </p:nvGraphicFramePr>
        <p:xfrm>
          <a:off x="5085143" y="380466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43" y="380466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457963" y="5465699"/>
            <a:ext cx="1188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83568" y="4767906"/>
            <a:ext cx="784578" cy="697794"/>
            <a:chOff x="683568" y="4530911"/>
            <a:chExt cx="784578" cy="697794"/>
          </a:xfrm>
        </p:grpSpPr>
        <p:sp>
          <p:nvSpPr>
            <p:cNvPr id="10" name="Rectangle 9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3118093" y="4155591"/>
            <a:ext cx="32531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/>
              <a:t>A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2628000" y="4004297"/>
            <a:ext cx="0" cy="19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27445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2627784" y="4553877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2628000" y="4196782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28237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2818606" y="436961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318318" y="4004297"/>
            <a:ext cx="517460" cy="775732"/>
            <a:chOff x="1311118" y="3770945"/>
            <a:chExt cx="517460" cy="775732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1818395" y="3770945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713799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705332" y="396720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707991" y="432169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635097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311118" y="4143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1818382" y="4330677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627784" y="4971233"/>
            <a:ext cx="815622" cy="494466"/>
            <a:chOff x="2882272" y="4737881"/>
            <a:chExt cx="815622" cy="494466"/>
          </a:xfrm>
        </p:grpSpPr>
        <p:sp>
          <p:nvSpPr>
            <p:cNvPr id="34" name="Rectangle 33"/>
            <p:cNvSpPr/>
            <p:nvPr/>
          </p:nvSpPr>
          <p:spPr>
            <a:xfrm>
              <a:off x="3372581" y="473788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10800000" flipV="1">
              <a:off x="2891062" y="5100330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V="1">
              <a:off x="29990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>
              <a:off x="2882272" y="510381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888079" y="4757798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30782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3081561" y="4928028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 flipH="1" flipV="1">
            <a:off x="2178000" y="5465700"/>
            <a:ext cx="0" cy="29393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Isosceles Triangle 41"/>
          <p:cNvSpPr/>
          <p:nvPr/>
        </p:nvSpPr>
        <p:spPr>
          <a:xfrm rot="10800000">
            <a:off x="2088000" y="5672122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3" name="Group 42"/>
          <p:cNvGrpSpPr/>
          <p:nvPr/>
        </p:nvGrpSpPr>
        <p:grpSpPr>
          <a:xfrm>
            <a:off x="2033100" y="2142000"/>
            <a:ext cx="341366" cy="389453"/>
            <a:chOff x="2033100" y="1303572"/>
            <a:chExt cx="341366" cy="389453"/>
          </a:xfrm>
        </p:grpSpPr>
        <p:cxnSp>
          <p:nvCxnSpPr>
            <p:cNvPr id="44" name="Straight Connector 43"/>
            <p:cNvCxnSpPr/>
            <p:nvPr/>
          </p:nvCxnSpPr>
          <p:spPr>
            <a:xfrm flipV="1">
              <a:off x="2203783" y="1405025"/>
              <a:ext cx="0" cy="28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033100" y="1303572"/>
              <a:ext cx="341366" cy="21967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1187624" y="201075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44080" y="557994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995097" y="4767906"/>
            <a:ext cx="193481" cy="697794"/>
            <a:chOff x="1274665" y="4530911"/>
            <a:chExt cx="193481" cy="697794"/>
          </a:xfrm>
        </p:grpSpPr>
        <p:cxnSp>
          <p:nvCxnSpPr>
            <p:cNvPr id="49" name="Straight Connector 48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Straight Connector 54"/>
          <p:cNvCxnSpPr/>
          <p:nvPr/>
        </p:nvCxnSpPr>
        <p:spPr>
          <a:xfrm>
            <a:off x="1458382" y="4770000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 flipV="1">
            <a:off x="2627785" y="4553352"/>
            <a:ext cx="0" cy="432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818000" y="4003433"/>
            <a:ext cx="31860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603690" y="3226489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522846" y="3789040"/>
            <a:ext cx="55804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C</a:t>
            </a:r>
            <a:r>
              <a:rPr lang="sv-SE" baseline="-25000" dirty="0" smtClean="0"/>
              <a:t>IN</a:t>
            </a:r>
            <a:endParaRPr lang="sv-SE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1829644" y="3786434"/>
            <a:ext cx="0" cy="21786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320651" y="3600000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1536630" y="3429040"/>
            <a:ext cx="307289" cy="360000"/>
            <a:chOff x="1536630" y="3109810"/>
            <a:chExt cx="307289" cy="360000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1723332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723332" y="3112716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717524" y="3467204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1644630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1536630" y="3224585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627784" y="2528696"/>
            <a:ext cx="815622" cy="1461402"/>
            <a:chOff x="2627784" y="1750897"/>
            <a:chExt cx="815622" cy="1461402"/>
          </a:xfrm>
        </p:grpSpPr>
        <p:sp>
          <p:nvSpPr>
            <p:cNvPr id="69" name="Rectangle 68"/>
            <p:cNvSpPr/>
            <p:nvPr/>
          </p:nvSpPr>
          <p:spPr>
            <a:xfrm>
              <a:off x="3118093" y="190219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rot="10800000" flipV="1">
              <a:off x="2628000" y="17508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0800000" flipV="1">
              <a:off x="27445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>
              <a:off x="2627784" y="23004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0800000">
              <a:off x="2628000" y="19433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0800000" flipV="1">
              <a:off x="28237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0800000">
              <a:off x="2818606" y="21162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3118093" y="2717833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rot="10800000" flipV="1">
              <a:off x="2628000" y="3080282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0800000" flipV="1">
              <a:off x="27445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2627784" y="308377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10800000">
              <a:off x="2633591" y="273775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0800000" flipV="1">
              <a:off x="28237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0800000">
              <a:off x="2818606" y="2906676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0800000" flipV="1">
              <a:off x="2627785" y="2304576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2826000" y="2060848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2826000" y="2852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76871"/>
              </p:ext>
            </p:extLst>
          </p:nvPr>
        </p:nvGraphicFramePr>
        <p:xfrm>
          <a:off x="3491880" y="3607004"/>
          <a:ext cx="546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355320" imgH="253800" progId="Equation.3">
                  <p:embed/>
                </p:oleObj>
              </mc:Choice>
              <mc:Fallback>
                <p:oleObj name="Equation" r:id="rId5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607004"/>
                        <a:ext cx="546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4017011" y="3672000"/>
            <a:ext cx="554989" cy="648000"/>
            <a:chOff x="4067944" y="3672000"/>
            <a:chExt cx="554989" cy="648000"/>
          </a:xfrm>
        </p:grpSpPr>
        <p:sp>
          <p:nvSpPr>
            <p:cNvPr id="88" name="Isosceles Triangle 87"/>
            <p:cNvSpPr>
              <a:spLocks noChangeAspect="1"/>
            </p:cNvSpPr>
            <p:nvPr/>
          </p:nvSpPr>
          <p:spPr>
            <a:xfrm rot="5400000" flipH="1">
              <a:off x="3973897" y="3766047"/>
              <a:ext cx="648000" cy="459906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9" name="Oval 88"/>
            <p:cNvSpPr/>
            <p:nvPr/>
          </p:nvSpPr>
          <p:spPr>
            <a:xfrm flipH="1">
              <a:off x="4514933" y="394943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91" name="Straight Connector 90"/>
          <p:cNvCxnSpPr/>
          <p:nvPr/>
        </p:nvCxnSpPr>
        <p:spPr>
          <a:xfrm flipV="1">
            <a:off x="1321200" y="3597815"/>
            <a:ext cx="0" cy="77618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994339" y="399009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Group 92"/>
          <p:cNvGrpSpPr/>
          <p:nvPr/>
        </p:nvGrpSpPr>
        <p:grpSpPr>
          <a:xfrm>
            <a:off x="835968" y="2528696"/>
            <a:ext cx="784578" cy="697794"/>
            <a:chOff x="683568" y="4530911"/>
            <a:chExt cx="784578" cy="697794"/>
          </a:xfrm>
        </p:grpSpPr>
        <p:sp>
          <p:nvSpPr>
            <p:cNvPr id="94" name="Rectangle 93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1547664" y="2528696"/>
            <a:ext cx="784578" cy="697794"/>
            <a:chOff x="683568" y="4530911"/>
            <a:chExt cx="784578" cy="697794"/>
          </a:xfrm>
        </p:grpSpPr>
        <p:sp>
          <p:nvSpPr>
            <p:cNvPr id="103" name="Rectangle 102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1" name="Straight Connector 110"/>
          <p:cNvCxnSpPr/>
          <p:nvPr/>
        </p:nvCxnSpPr>
        <p:spPr>
          <a:xfrm>
            <a:off x="1610782" y="2528696"/>
            <a:ext cx="1017001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0800000" flipV="1">
            <a:off x="1825595" y="3226490"/>
            <a:ext cx="0" cy="216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>
            <a:spLocks noChangeAspect="1"/>
          </p:cNvSpPr>
          <p:nvPr/>
        </p:nvSpPr>
        <p:spPr>
          <a:xfrm>
            <a:off x="1299367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4" name="Oval 113"/>
          <p:cNvSpPr>
            <a:spLocks noChangeAspect="1"/>
          </p:cNvSpPr>
          <p:nvPr/>
        </p:nvSpPr>
        <p:spPr>
          <a:xfrm>
            <a:off x="2020284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5" name="Rectangle 114"/>
          <p:cNvSpPr/>
          <p:nvPr/>
        </p:nvSpPr>
        <p:spPr>
          <a:xfrm>
            <a:off x="1582391" y="4985087"/>
            <a:ext cx="325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B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1829644" y="5158019"/>
            <a:ext cx="165453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7049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CC092: Integrated Circuit Desig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76991"/>
              </p:ext>
            </p:extLst>
          </p:nvPr>
        </p:nvGraphicFramePr>
        <p:xfrm>
          <a:off x="3326682" y="129813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371600" imgH="253800" progId="Equation.3">
                  <p:embed/>
                </p:oleObj>
              </mc:Choice>
              <mc:Fallback>
                <p:oleObj name="Equation" r:id="rId3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82" y="129813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61466" y="336505"/>
            <a:ext cx="1490522" cy="1362475"/>
            <a:chOff x="950686" y="2142000"/>
            <a:chExt cx="4053362" cy="370514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457963" y="5465699"/>
              <a:ext cx="1188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950686" y="4767906"/>
              <a:ext cx="517460" cy="697794"/>
              <a:chOff x="950686" y="4530911"/>
              <a:chExt cx="517460" cy="697794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 rot="10800000" flipV="1">
              <a:off x="2628000" y="40042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27445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0800000">
              <a:off x="2627784" y="45538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0800000">
              <a:off x="2628000" y="41967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 flipV="1">
              <a:off x="28237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2818606" y="43696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1318318" y="4004297"/>
              <a:ext cx="517460" cy="775732"/>
              <a:chOff x="1311118" y="3770945"/>
              <a:chExt cx="517460" cy="77573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flipV="1">
                <a:off x="1818395" y="3770945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713799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705332" y="396720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707991" y="432169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635097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11118" y="4143000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0800000" flipV="1">
                <a:off x="1818382" y="4330677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>
              <a:off x="2627784" y="4980076"/>
              <a:ext cx="523268" cy="485623"/>
              <a:chOff x="2882272" y="4746724"/>
              <a:chExt cx="523268" cy="485623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0800000" flipV="1">
                <a:off x="2891062" y="5100330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 flipV="1">
                <a:off x="29990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10800000">
                <a:off x="2882272" y="510381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0800000">
                <a:off x="2888079" y="4757798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 flipV="1">
                <a:off x="30782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>
                <a:off x="3081561" y="4928028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 flipH="1" flipV="1">
              <a:off x="2178000" y="5465700"/>
              <a:ext cx="0" cy="29393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 rot="10800000">
              <a:off x="2088000" y="5672122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033100" y="2142000"/>
              <a:ext cx="341366" cy="389453"/>
              <a:chOff x="2033100" y="1303572"/>
              <a:chExt cx="341366" cy="389453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2203783" y="1405025"/>
                <a:ext cx="0" cy="28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2033100" y="1303572"/>
                <a:ext cx="341366" cy="21967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1995097" y="4767906"/>
              <a:ext cx="193481" cy="697794"/>
              <a:chOff x="1274665" y="4530911"/>
              <a:chExt cx="193481" cy="69779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Straight Connector 54"/>
            <p:cNvCxnSpPr/>
            <p:nvPr/>
          </p:nvCxnSpPr>
          <p:spPr>
            <a:xfrm>
              <a:off x="1458382" y="4770000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 flipV="1">
              <a:off x="2627785" y="4553352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818000" y="4003433"/>
              <a:ext cx="31860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603690" y="3226489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829644" y="3786434"/>
              <a:ext cx="0" cy="21786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320651" y="3600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1536630" y="3429040"/>
              <a:ext cx="307289" cy="360000"/>
              <a:chOff x="1536630" y="3109810"/>
              <a:chExt cx="307289" cy="36000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723332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723332" y="3112716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717524" y="3467204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1644630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1536630" y="3224585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627784" y="2528696"/>
              <a:ext cx="514801" cy="1461402"/>
              <a:chOff x="2627784" y="1750897"/>
              <a:chExt cx="514801" cy="1461402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rot="10800000" flipV="1">
                <a:off x="2628000" y="1750897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0800000" flipV="1">
                <a:off x="27445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2627784" y="230047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10800000">
                <a:off x="2628000" y="1943382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0800000" flipV="1">
                <a:off x="28237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2818606" y="2116219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0800000" flipV="1">
                <a:off x="2628000" y="3080282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0800000" flipV="1">
                <a:off x="27445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0800000">
                <a:off x="2627784" y="308377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0800000">
                <a:off x="2633591" y="273775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10800000" flipV="1">
                <a:off x="28237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2818606" y="2906676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10800000" flipV="1">
                <a:off x="2627785" y="2304576"/>
                <a:ext cx="0" cy="432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2826000" y="2060848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2826000" y="2852676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017011" y="3672000"/>
              <a:ext cx="554989" cy="648000"/>
              <a:chOff x="4067944" y="3672000"/>
              <a:chExt cx="554989" cy="648000"/>
            </a:xfrm>
          </p:grpSpPr>
          <p:sp>
            <p:nvSpPr>
              <p:cNvPr id="88" name="Isosceles Triangle 87"/>
              <p:cNvSpPr>
                <a:spLocks noChangeAspect="1"/>
              </p:cNvSpPr>
              <p:nvPr/>
            </p:nvSpPr>
            <p:spPr>
              <a:xfrm rot="5400000" flipH="1">
                <a:off x="3973897" y="3766047"/>
                <a:ext cx="648000" cy="45990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9" name="Oval 88"/>
              <p:cNvSpPr/>
              <p:nvPr/>
            </p:nvSpPr>
            <p:spPr>
              <a:xfrm flipH="1">
                <a:off x="4514933" y="3949433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91" name="Straight Connector 90"/>
            <p:cNvCxnSpPr/>
            <p:nvPr/>
          </p:nvCxnSpPr>
          <p:spPr>
            <a:xfrm flipV="1">
              <a:off x="1321200" y="3597815"/>
              <a:ext cx="0" cy="77618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994339" y="399009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/>
            <p:cNvGrpSpPr/>
            <p:nvPr/>
          </p:nvGrpSpPr>
          <p:grpSpPr>
            <a:xfrm>
              <a:off x="1103086" y="2528696"/>
              <a:ext cx="517460" cy="697794"/>
              <a:chOff x="950686" y="4530911"/>
              <a:chExt cx="517460" cy="697794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101"/>
            <p:cNvGrpSpPr/>
            <p:nvPr/>
          </p:nvGrpSpPr>
          <p:grpSpPr>
            <a:xfrm>
              <a:off x="1814782" y="2528696"/>
              <a:ext cx="517460" cy="697794"/>
              <a:chOff x="950686" y="4530911"/>
              <a:chExt cx="517460" cy="697794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1" name="Straight Connector 110"/>
            <p:cNvCxnSpPr/>
            <p:nvPr/>
          </p:nvCxnSpPr>
          <p:spPr>
            <a:xfrm>
              <a:off x="1610782" y="2528696"/>
              <a:ext cx="1017001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 flipV="1">
              <a:off x="1825595" y="3226490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1299367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2020284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1829644" y="5158019"/>
              <a:ext cx="165453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404491" y="1900913"/>
            <a:ext cx="3737342" cy="3708284"/>
            <a:chOff x="4212000" y="1547897"/>
            <a:chExt cx="3737342" cy="3708284"/>
          </a:xfrm>
        </p:grpSpPr>
        <p:sp>
          <p:nvSpPr>
            <p:cNvPr id="118" name="Rectangle 117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07" name="Rectangle 206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8" name="Rectangle 207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05" name="Rectangle 204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6" name="Rectangle 205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66" name="Group 16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4" name="Rectangle 203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2" name="Group 171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2" name="Rectangle 20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4" name="Group 173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5" name="Group 174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89" name="Group 18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193" name="Rectangle 192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4" name="Rectangle 193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9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5" name="Rectangle 244"/>
          <p:cNvSpPr>
            <a:spLocks noChangeAspect="1"/>
          </p:cNvSpPr>
          <p:nvPr/>
        </p:nvSpPr>
        <p:spPr bwMode="auto">
          <a:xfrm>
            <a:off x="5395245" y="1980323"/>
            <a:ext cx="3061829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6" name="Rectangle 245"/>
          <p:cNvSpPr>
            <a:spLocks noChangeArrowheads="1"/>
          </p:cNvSpPr>
          <p:nvPr/>
        </p:nvSpPr>
        <p:spPr bwMode="auto">
          <a:xfrm>
            <a:off x="5296646" y="1980323"/>
            <a:ext cx="3276000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7" name="Rectangle 246"/>
          <p:cNvSpPr>
            <a:spLocks noChangeArrowheads="1"/>
          </p:cNvSpPr>
          <p:nvPr/>
        </p:nvSpPr>
        <p:spPr bwMode="auto">
          <a:xfrm>
            <a:off x="5296646" y="3890889"/>
            <a:ext cx="3276000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48" name="Group 247"/>
          <p:cNvGrpSpPr>
            <a:grpSpLocks/>
          </p:cNvGrpSpPr>
          <p:nvPr/>
        </p:nvGrpSpPr>
        <p:grpSpPr bwMode="auto">
          <a:xfrm>
            <a:off x="7785959" y="2407300"/>
            <a:ext cx="542307" cy="2668333"/>
            <a:chOff x="0" y="33870"/>
            <a:chExt cx="1025525" cy="3525243"/>
          </a:xfrm>
        </p:grpSpPr>
        <p:sp>
          <p:nvSpPr>
            <p:cNvPr id="325" name="Rectangle 324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6" name="Rectangle 325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9" name="Rectangle 248"/>
          <p:cNvSpPr>
            <a:spLocks noChangeArrowheads="1"/>
          </p:cNvSpPr>
          <p:nvPr/>
        </p:nvSpPr>
        <p:spPr bwMode="auto">
          <a:xfrm>
            <a:off x="7997841" y="2189403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0" name="Rectangle 249"/>
          <p:cNvSpPr>
            <a:spLocks noChangeArrowheads="1"/>
          </p:cNvSpPr>
          <p:nvPr/>
        </p:nvSpPr>
        <p:spPr bwMode="auto">
          <a:xfrm>
            <a:off x="7820962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1" name="Rectangle 250"/>
          <p:cNvSpPr>
            <a:spLocks noChangeArrowheads="1"/>
          </p:cNvSpPr>
          <p:nvPr/>
        </p:nvSpPr>
        <p:spPr bwMode="auto">
          <a:xfrm>
            <a:off x="7820962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2" name="Rectangle 251"/>
          <p:cNvSpPr>
            <a:spLocks noChangeArrowheads="1"/>
          </p:cNvSpPr>
          <p:nvPr/>
        </p:nvSpPr>
        <p:spPr bwMode="auto">
          <a:xfrm>
            <a:off x="7820962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3" name="Rectangle 252"/>
          <p:cNvSpPr>
            <a:spLocks noChangeArrowheads="1"/>
          </p:cNvSpPr>
          <p:nvPr/>
        </p:nvSpPr>
        <p:spPr bwMode="auto">
          <a:xfrm>
            <a:off x="7820962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4" name="Rectangle 253"/>
          <p:cNvSpPr>
            <a:spLocks noChangeArrowheads="1"/>
          </p:cNvSpPr>
          <p:nvPr/>
        </p:nvSpPr>
        <p:spPr bwMode="auto">
          <a:xfrm>
            <a:off x="7820962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8177988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6" name="Rectangle 255"/>
          <p:cNvSpPr>
            <a:spLocks noChangeArrowheads="1"/>
          </p:cNvSpPr>
          <p:nvPr/>
        </p:nvSpPr>
        <p:spPr bwMode="auto">
          <a:xfrm>
            <a:off x="8177988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7" name="Rectangle 256"/>
          <p:cNvSpPr>
            <a:spLocks noChangeArrowheads="1"/>
          </p:cNvSpPr>
          <p:nvPr/>
        </p:nvSpPr>
        <p:spPr bwMode="auto">
          <a:xfrm>
            <a:off x="8177988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8" name="Rectangle 257"/>
          <p:cNvSpPr>
            <a:spLocks noChangeArrowheads="1"/>
          </p:cNvSpPr>
          <p:nvPr/>
        </p:nvSpPr>
        <p:spPr bwMode="auto">
          <a:xfrm>
            <a:off x="8177988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9" name="Rectangle 258"/>
          <p:cNvSpPr>
            <a:spLocks noChangeArrowheads="1"/>
          </p:cNvSpPr>
          <p:nvPr/>
        </p:nvSpPr>
        <p:spPr bwMode="auto">
          <a:xfrm>
            <a:off x="8177988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7817236" y="3608914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1" name="Rectangle 3816"/>
          <p:cNvSpPr>
            <a:spLocks noChangeAspect="1" noChangeArrowheads="1"/>
          </p:cNvSpPr>
          <p:nvPr/>
        </p:nvSpPr>
        <p:spPr bwMode="auto">
          <a:xfrm>
            <a:off x="7845259" y="3639401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262" name="Rectangle 261"/>
          <p:cNvSpPr>
            <a:spLocks noChangeArrowheads="1"/>
          </p:cNvSpPr>
          <p:nvPr/>
        </p:nvSpPr>
        <p:spPr bwMode="auto">
          <a:xfrm>
            <a:off x="7844138" y="3635729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5494271" y="4574505"/>
            <a:ext cx="215709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6" name="Rectangle 265"/>
          <p:cNvSpPr>
            <a:spLocks noChangeArrowheads="1"/>
          </p:cNvSpPr>
          <p:nvPr/>
        </p:nvSpPr>
        <p:spPr bwMode="auto">
          <a:xfrm>
            <a:off x="5494271" y="2403269"/>
            <a:ext cx="2157097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670568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670568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9" name="Rectangle 268"/>
          <p:cNvSpPr>
            <a:spLocks noChangeArrowheads="1"/>
          </p:cNvSpPr>
          <p:nvPr/>
        </p:nvSpPr>
        <p:spPr bwMode="auto">
          <a:xfrm>
            <a:off x="670568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633929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1" name="Rectangle 270"/>
          <p:cNvSpPr>
            <a:spLocks noChangeArrowheads="1"/>
          </p:cNvSpPr>
          <p:nvPr/>
        </p:nvSpPr>
        <p:spPr bwMode="auto">
          <a:xfrm>
            <a:off x="633929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2" name="Rectangle 271"/>
          <p:cNvSpPr>
            <a:spLocks noChangeArrowheads="1"/>
          </p:cNvSpPr>
          <p:nvPr/>
        </p:nvSpPr>
        <p:spPr bwMode="auto">
          <a:xfrm>
            <a:off x="633929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3" name="Rectangle 272"/>
          <p:cNvSpPr>
            <a:spLocks noChangeArrowheads="1"/>
          </p:cNvSpPr>
          <p:nvPr/>
        </p:nvSpPr>
        <p:spPr bwMode="auto">
          <a:xfrm>
            <a:off x="7099260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7099260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5" name="Rectangle 274"/>
          <p:cNvSpPr>
            <a:spLocks noChangeArrowheads="1"/>
          </p:cNvSpPr>
          <p:nvPr/>
        </p:nvSpPr>
        <p:spPr bwMode="auto">
          <a:xfrm>
            <a:off x="7073622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6" name="Rectangle 275"/>
          <p:cNvSpPr>
            <a:spLocks noChangeArrowheads="1"/>
          </p:cNvSpPr>
          <p:nvPr/>
        </p:nvSpPr>
        <p:spPr bwMode="auto">
          <a:xfrm>
            <a:off x="746019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746019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746019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9" name="Rectangle 278"/>
          <p:cNvSpPr>
            <a:spLocks noChangeArrowheads="1"/>
          </p:cNvSpPr>
          <p:nvPr/>
        </p:nvSpPr>
        <p:spPr bwMode="auto">
          <a:xfrm>
            <a:off x="559226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0" name="Rectangle 279"/>
          <p:cNvSpPr>
            <a:spLocks noChangeArrowheads="1"/>
          </p:cNvSpPr>
          <p:nvPr/>
        </p:nvSpPr>
        <p:spPr bwMode="auto">
          <a:xfrm>
            <a:off x="5971927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1" name="Rectangle 280"/>
          <p:cNvSpPr>
            <a:spLocks noChangeArrowheads="1"/>
          </p:cNvSpPr>
          <p:nvPr/>
        </p:nvSpPr>
        <p:spPr bwMode="auto">
          <a:xfrm>
            <a:off x="5971927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2" name="Rectangle 281"/>
          <p:cNvSpPr>
            <a:spLocks noChangeArrowheads="1"/>
          </p:cNvSpPr>
          <p:nvPr/>
        </p:nvSpPr>
        <p:spPr bwMode="auto">
          <a:xfrm>
            <a:off x="5971927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3" name="Rectangle 282"/>
          <p:cNvSpPr>
            <a:spLocks noChangeArrowheads="1"/>
          </p:cNvSpPr>
          <p:nvPr/>
        </p:nvSpPr>
        <p:spPr bwMode="auto">
          <a:xfrm>
            <a:off x="559226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4" name="Rectangle 283"/>
          <p:cNvSpPr>
            <a:spLocks noChangeArrowheads="1"/>
          </p:cNvSpPr>
          <p:nvPr/>
        </p:nvSpPr>
        <p:spPr bwMode="auto">
          <a:xfrm>
            <a:off x="6342708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7" name="Rectangle 286"/>
          <p:cNvSpPr>
            <a:spLocks noChangeArrowheads="1"/>
          </p:cNvSpPr>
          <p:nvPr/>
        </p:nvSpPr>
        <p:spPr bwMode="auto">
          <a:xfrm>
            <a:off x="559226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8" name="Rectangle 287"/>
          <p:cNvSpPr>
            <a:spLocks noChangeArrowheads="1"/>
          </p:cNvSpPr>
          <p:nvPr/>
        </p:nvSpPr>
        <p:spPr bwMode="auto">
          <a:xfrm>
            <a:off x="5796546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9" name="Rectangle 288"/>
          <p:cNvSpPr>
            <a:spLocks noChangeArrowheads="1"/>
          </p:cNvSpPr>
          <p:nvPr/>
        </p:nvSpPr>
        <p:spPr bwMode="auto">
          <a:xfrm>
            <a:off x="6165781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0" name="Rectangle 289"/>
          <p:cNvSpPr>
            <a:spLocks noChangeArrowheads="1"/>
          </p:cNvSpPr>
          <p:nvPr/>
        </p:nvSpPr>
        <p:spPr bwMode="auto">
          <a:xfrm>
            <a:off x="6880092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1" name="Rectangle 290"/>
          <p:cNvSpPr>
            <a:spLocks noChangeArrowheads="1"/>
          </p:cNvSpPr>
          <p:nvPr/>
        </p:nvSpPr>
        <p:spPr bwMode="auto">
          <a:xfrm>
            <a:off x="7258120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2" name="Group 291"/>
          <p:cNvGrpSpPr>
            <a:grpSpLocks/>
          </p:cNvGrpSpPr>
          <p:nvPr/>
        </p:nvGrpSpPr>
        <p:grpSpPr bwMode="auto">
          <a:xfrm>
            <a:off x="6839484" y="3597554"/>
            <a:ext cx="158678" cy="163420"/>
            <a:chOff x="0" y="1"/>
            <a:chExt cx="215900" cy="215900"/>
          </a:xfrm>
        </p:grpSpPr>
        <p:sp>
          <p:nvSpPr>
            <p:cNvPr id="323" name="Rectangle 322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4" name="Rectangle 323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3" name="Group 292"/>
          <p:cNvGrpSpPr>
            <a:grpSpLocks/>
          </p:cNvGrpSpPr>
          <p:nvPr/>
        </p:nvGrpSpPr>
        <p:grpSpPr bwMode="auto">
          <a:xfrm>
            <a:off x="7219845" y="3597554"/>
            <a:ext cx="158678" cy="163420"/>
            <a:chOff x="0" y="0"/>
            <a:chExt cx="215900" cy="215900"/>
          </a:xfrm>
        </p:grpSpPr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2" name="Rectangle 321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4" name="Rectangle 293"/>
          <p:cNvSpPr>
            <a:spLocks noChangeArrowheads="1"/>
          </p:cNvSpPr>
          <p:nvPr/>
        </p:nvSpPr>
        <p:spPr bwMode="auto">
          <a:xfrm>
            <a:off x="6506410" y="2290046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5" name="Group 294"/>
          <p:cNvGrpSpPr>
            <a:grpSpLocks/>
          </p:cNvGrpSpPr>
          <p:nvPr/>
        </p:nvGrpSpPr>
        <p:grpSpPr bwMode="auto">
          <a:xfrm>
            <a:off x="6466648" y="3597555"/>
            <a:ext cx="158678" cy="163419"/>
            <a:chOff x="-307136" y="-615066"/>
            <a:chExt cx="215899" cy="215899"/>
          </a:xfrm>
        </p:grpSpPr>
        <p:sp>
          <p:nvSpPr>
            <p:cNvPr id="319" name="Rectangle 318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0" name="Rectangle 319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6" name="Group 295"/>
          <p:cNvGrpSpPr>
            <a:grpSpLocks/>
          </p:cNvGrpSpPr>
          <p:nvPr/>
        </p:nvGrpSpPr>
        <p:grpSpPr bwMode="auto">
          <a:xfrm>
            <a:off x="5752092" y="3598766"/>
            <a:ext cx="158678" cy="163419"/>
            <a:chOff x="0" y="-615066"/>
            <a:chExt cx="215900" cy="215899"/>
          </a:xfrm>
        </p:grpSpPr>
        <p:sp>
          <p:nvSpPr>
            <p:cNvPr id="317" name="Rectangle 316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8" name="Rectangle 317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7" name="Group 296"/>
          <p:cNvGrpSpPr>
            <a:grpSpLocks/>
          </p:cNvGrpSpPr>
          <p:nvPr/>
        </p:nvGrpSpPr>
        <p:grpSpPr bwMode="auto">
          <a:xfrm>
            <a:off x="6126875" y="3598766"/>
            <a:ext cx="158678" cy="163420"/>
            <a:chOff x="0" y="0"/>
            <a:chExt cx="215900" cy="215900"/>
          </a:xfrm>
        </p:grpSpPr>
        <p:sp>
          <p:nvSpPr>
            <p:cNvPr id="315" name="Rectangle 314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6" name="Rectangle 315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8" name="Rectangle 297"/>
          <p:cNvSpPr>
            <a:spLocks noChangeArrowheads="1"/>
          </p:cNvSpPr>
          <p:nvPr/>
        </p:nvSpPr>
        <p:spPr bwMode="auto">
          <a:xfrm>
            <a:off x="5296646" y="5037229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5296646" y="1901016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7825348" y="2627346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7825348" y="4489914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7825348" y="4735365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8176921" y="2627346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8176921" y="287518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8176921" y="312250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8176921" y="448160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8176921" y="4728011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8" name="Rectangle 307"/>
          <p:cNvSpPr>
            <a:spLocks noChangeArrowheads="1"/>
          </p:cNvSpPr>
          <p:nvPr/>
        </p:nvSpPr>
        <p:spPr bwMode="auto">
          <a:xfrm>
            <a:off x="8166488" y="2593162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309" name="Group 308"/>
          <p:cNvGrpSpPr/>
          <p:nvPr/>
        </p:nvGrpSpPr>
        <p:grpSpPr>
          <a:xfrm>
            <a:off x="8313553" y="3603303"/>
            <a:ext cx="180000" cy="180000"/>
            <a:chOff x="7861036" y="3523832"/>
            <a:chExt cx="180000" cy="180000"/>
          </a:xfrm>
        </p:grpSpPr>
        <p:sp>
          <p:nvSpPr>
            <p:cNvPr id="313" name="Rectangle 312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4" name="Rectangle 313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10" name="Rectangle 3816"/>
          <p:cNvSpPr>
            <a:spLocks noChangeAspect="1" noChangeArrowheads="1"/>
          </p:cNvSpPr>
          <p:nvPr/>
        </p:nvSpPr>
        <p:spPr bwMode="auto">
          <a:xfrm>
            <a:off x="7826013" y="2875180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1" name="Rectangle 3816"/>
          <p:cNvSpPr>
            <a:spLocks noChangeAspect="1" noChangeArrowheads="1"/>
          </p:cNvSpPr>
          <p:nvPr/>
        </p:nvSpPr>
        <p:spPr bwMode="auto">
          <a:xfrm>
            <a:off x="7826013" y="312250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2" name="Rectangle 311"/>
          <p:cNvSpPr>
            <a:spLocks noChangeArrowheads="1"/>
          </p:cNvSpPr>
          <p:nvPr/>
        </p:nvSpPr>
        <p:spPr bwMode="auto">
          <a:xfrm>
            <a:off x="7825051" y="1900913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27" name="Rectangle 326"/>
          <p:cNvSpPr>
            <a:spLocks noChangeArrowheads="1"/>
          </p:cNvSpPr>
          <p:nvPr/>
        </p:nvSpPr>
        <p:spPr bwMode="auto">
          <a:xfrm>
            <a:off x="7815559" y="4421084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36879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ng to a standard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tandard cell input/output ports can be placed anywhere in the cell</a:t>
            </a:r>
          </a:p>
          <a:p>
            <a:pPr lvl="1"/>
            <a:r>
              <a:rPr lang="en-US" dirty="0" smtClean="0"/>
              <a:t>Router routes in higher metal layers to port</a:t>
            </a:r>
          </a:p>
          <a:p>
            <a:pPr lvl="1"/>
            <a:r>
              <a:rPr lang="en-US" dirty="0" smtClean="0"/>
              <a:t>But there can be only one connection port per signal!</a:t>
            </a:r>
          </a:p>
          <a:p>
            <a:r>
              <a:rPr lang="en-US" dirty="0" smtClean="0"/>
              <a:t>Lab 3 cells should be abutted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in</a:t>
            </a:r>
            <a:r>
              <a:rPr lang="en-US" dirty="0" smtClean="0"/>
              <a:t> input on the edge of one end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out</a:t>
            </a:r>
            <a:r>
              <a:rPr lang="en-US" dirty="0" smtClean="0"/>
              <a:t> output on the edge of other end</a:t>
            </a:r>
          </a:p>
          <a:p>
            <a:pPr lvl="1"/>
            <a:r>
              <a:rPr lang="en-US" dirty="0" smtClean="0"/>
              <a:t>Treat A &amp; B as if they can be connected anywhere in the cell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: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12984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2" descr="http://www.autostuff.com.au/uploads/9/6/2/1/9621664/405223_ori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79" y="3542159"/>
            <a:ext cx="1570290" cy="98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esign </a:t>
            </a:r>
            <a:r>
              <a:rPr lang="sv-SE" dirty="0" err="1" smtClean="0"/>
              <a:t>rul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457199" y="1600200"/>
            <a:ext cx="8141677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err="1" smtClean="0">
                <a:latin typeface="Calibri" panose="020F0502020204030204" pitchFamily="34" charset="0"/>
              </a:rPr>
              <a:t>W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wil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talk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bo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geometric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desig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i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mo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detai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o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ursda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,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. . . 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kern="0" dirty="0" smtClean="0">
                <a:latin typeface="Calibri" panose="020F0502020204030204" pitchFamily="34" charset="0"/>
              </a:rPr>
              <a:t>. . .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y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ou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probabl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eed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k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lread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a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e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3330240" y="3542159"/>
            <a:ext cx="5145545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etween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layer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043530" y="4213367"/>
            <a:ext cx="879134" cy="1607149"/>
            <a:chOff x="2043530" y="4204562"/>
            <a:chExt cx="879134" cy="1607149"/>
          </a:xfrm>
        </p:grpSpPr>
        <p:grpSp>
          <p:nvGrpSpPr>
            <p:cNvPr id="72" name="Group 71"/>
            <p:cNvGrpSpPr/>
            <p:nvPr/>
          </p:nvGrpSpPr>
          <p:grpSpPr>
            <a:xfrm>
              <a:off x="2122564" y="4452213"/>
              <a:ext cx="800100" cy="1359498"/>
              <a:chOff x="2122564" y="4452212"/>
              <a:chExt cx="800100" cy="1457325"/>
            </a:xfrm>
          </p:grpSpPr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212256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267501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</p:grpSp>
        <p:cxnSp>
          <p:nvCxnSpPr>
            <p:cNvPr id="67" name="Line 2102"/>
            <p:cNvCxnSpPr/>
            <p:nvPr/>
          </p:nvCxnSpPr>
          <p:spPr bwMode="auto">
            <a:xfrm>
              <a:off x="2113039" y="5209813"/>
              <a:ext cx="257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103"/>
            <p:cNvCxnSpPr/>
            <p:nvPr/>
          </p:nvCxnSpPr>
          <p:spPr bwMode="auto">
            <a:xfrm>
              <a:off x="2379104" y="5209813"/>
              <a:ext cx="285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2111"/>
            <p:cNvSpPr txBox="1">
              <a:spLocks noChangeArrowheads="1"/>
            </p:cNvSpPr>
            <p:nvPr/>
          </p:nvSpPr>
          <p:spPr bwMode="auto">
            <a:xfrm>
              <a:off x="2043530" y="5263298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6</a:t>
              </a:r>
            </a:p>
          </p:txBody>
        </p:sp>
        <p:sp>
          <p:nvSpPr>
            <p:cNvPr id="70" name="Text Box 2113"/>
            <p:cNvSpPr txBox="1">
              <a:spLocks noChangeArrowheads="1"/>
            </p:cNvSpPr>
            <p:nvPr/>
          </p:nvSpPr>
          <p:spPr bwMode="auto">
            <a:xfrm>
              <a:off x="2314138" y="5261202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sp>
          <p:nvSpPr>
            <p:cNvPr id="71" name="Text Box 2118"/>
            <p:cNvSpPr txBox="1">
              <a:spLocks noChangeArrowheads="1"/>
            </p:cNvSpPr>
            <p:nvPr/>
          </p:nvSpPr>
          <p:spPr bwMode="auto">
            <a:xfrm>
              <a:off x="2313064" y="4204562"/>
              <a:ext cx="5619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poly</a:t>
              </a: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789064" y="4457695"/>
            <a:ext cx="1198272" cy="1841541"/>
            <a:chOff x="789064" y="4457695"/>
            <a:chExt cx="1198272" cy="1841541"/>
          </a:xfrm>
        </p:grpSpPr>
        <p:grpSp>
          <p:nvGrpSpPr>
            <p:cNvPr id="50" name="Group 49"/>
            <p:cNvGrpSpPr/>
            <p:nvPr/>
          </p:nvGrpSpPr>
          <p:grpSpPr>
            <a:xfrm>
              <a:off x="882436" y="4457695"/>
              <a:ext cx="1065384" cy="1354015"/>
              <a:chOff x="1798882" y="3358054"/>
              <a:chExt cx="1065384" cy="2026777"/>
            </a:xfrm>
          </p:grpSpPr>
          <p:sp>
            <p:nvSpPr>
              <p:cNvPr id="51" name="Rectangle 50"/>
              <p:cNvSpPr/>
              <p:nvPr/>
            </p:nvSpPr>
            <p:spPr bwMode="auto">
              <a:xfrm>
                <a:off x="1798882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2590800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5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4998479"/>
              <a:ext cx="27346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4" name="Line 49"/>
            <p:cNvSpPr>
              <a:spLocks noChangeAspect="1" noChangeShapeType="1"/>
            </p:cNvSpPr>
            <p:nvPr/>
          </p:nvSpPr>
          <p:spPr bwMode="auto">
            <a:xfrm flipV="1">
              <a:off x="1168005" y="4998479"/>
              <a:ext cx="5006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840427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W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1263436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Calibri" panose="020F0502020204030204" pitchFamily="34" charset="0"/>
                </a:rPr>
                <a:t>S</a:t>
              </a: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789064" y="5868000"/>
              <a:ext cx="978069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Pitch=W+S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5879264"/>
              <a:ext cx="7687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214623" y="3958386"/>
            <a:ext cx="2541109" cy="1862130"/>
            <a:chOff x="3214623" y="3984762"/>
            <a:chExt cx="2541109" cy="1862130"/>
          </a:xfrm>
        </p:grpSpPr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671823" y="4511928"/>
              <a:ext cx="1952295" cy="1079981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cxnSp>
          <p:nvCxnSpPr>
            <p:cNvPr id="79" name="Line 508"/>
            <p:cNvCxnSpPr/>
            <p:nvPr/>
          </p:nvCxnSpPr>
          <p:spPr bwMode="auto">
            <a:xfrm>
              <a:off x="3562449" y="4515692"/>
              <a:ext cx="0" cy="1099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 Box 1162"/>
            <p:cNvSpPr txBox="1">
              <a:spLocks noChangeArrowheads="1"/>
            </p:cNvSpPr>
            <p:nvPr/>
          </p:nvSpPr>
          <p:spPr bwMode="auto">
            <a:xfrm>
              <a:off x="5344327" y="4254997"/>
              <a:ext cx="411405" cy="362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 smtClean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4</a:t>
              </a:r>
              <a:endParaRPr lang="sv-SE" sz="1000" dirty="0">
                <a:effectLst/>
                <a:latin typeface="Calibri" panose="020F0502020204030204" pitchFamily="34" charset="0"/>
                <a:ea typeface="Times New Roman"/>
                <a:cs typeface="Times New Roman"/>
              </a:endParaRPr>
            </a:p>
          </p:txBody>
        </p:sp>
        <p:cxnSp>
          <p:nvCxnSpPr>
            <p:cNvPr id="88" name="Line 1176"/>
            <p:cNvCxnSpPr/>
            <p:nvPr/>
          </p:nvCxnSpPr>
          <p:spPr bwMode="auto">
            <a:xfrm>
              <a:off x="5283087" y="4254997"/>
              <a:ext cx="1" cy="26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1" name="Group 90"/>
            <p:cNvGrpSpPr/>
            <p:nvPr/>
          </p:nvGrpSpPr>
          <p:grpSpPr>
            <a:xfrm>
              <a:off x="4270380" y="3984762"/>
              <a:ext cx="800100" cy="1862130"/>
              <a:chOff x="2122564" y="4204562"/>
              <a:chExt cx="800100" cy="1607149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2122564" y="4452213"/>
                <a:ext cx="800100" cy="1359498"/>
                <a:chOff x="2122564" y="4452212"/>
                <a:chExt cx="800100" cy="1457325"/>
              </a:xfrm>
            </p:grpSpPr>
            <p:sp>
              <p:nvSpPr>
                <p:cNvPr id="98" name="Rectangle 97"/>
                <p:cNvSpPr>
                  <a:spLocks noChangeArrowheads="1"/>
                </p:cNvSpPr>
                <p:nvPr/>
              </p:nvSpPr>
              <p:spPr bwMode="auto">
                <a:xfrm>
                  <a:off x="212256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Rectangle 98"/>
                <p:cNvSpPr>
                  <a:spLocks noChangeArrowheads="1"/>
                </p:cNvSpPr>
                <p:nvPr/>
              </p:nvSpPr>
              <p:spPr bwMode="auto">
                <a:xfrm>
                  <a:off x="267501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</p:grpSp>
          <p:cxnSp>
            <p:nvCxnSpPr>
              <p:cNvPr id="94" name="Line 2103"/>
              <p:cNvCxnSpPr/>
              <p:nvPr/>
            </p:nvCxnSpPr>
            <p:spPr bwMode="auto">
              <a:xfrm>
                <a:off x="2379104" y="5040824"/>
                <a:ext cx="2857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2113"/>
              <p:cNvSpPr txBox="1">
                <a:spLocks noChangeArrowheads="1"/>
              </p:cNvSpPr>
              <p:nvPr/>
            </p:nvSpPr>
            <p:spPr bwMode="auto">
              <a:xfrm>
                <a:off x="2314138" y="5092216"/>
                <a:ext cx="457200" cy="262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000" dirty="0" smtClean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0.13</a:t>
                </a:r>
                <a:endPara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endParaRPr>
              </a:p>
              <a:p>
                <a:pPr>
                  <a:spcAft>
                    <a:spcPts val="0"/>
                  </a:spcAft>
                </a:pPr>
                <a:r>
                  <a:rPr lang="sv-SE" sz="1000" dirty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97" name="Text Box 2118"/>
              <p:cNvSpPr txBox="1">
                <a:spLocks noChangeArrowheads="1"/>
              </p:cNvSpPr>
              <p:nvPr/>
            </p:nvSpPr>
            <p:spPr bwMode="auto">
              <a:xfrm>
                <a:off x="2313064" y="4204562"/>
                <a:ext cx="5619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20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poly</a:t>
                </a:r>
              </a:p>
            </p:txBody>
          </p:sp>
        </p:grpSp>
        <p:sp>
          <p:nvSpPr>
            <p:cNvPr id="103" name="Text Box 2113"/>
            <p:cNvSpPr txBox="1">
              <a:spLocks noChangeArrowheads="1"/>
            </p:cNvSpPr>
            <p:nvPr/>
          </p:nvSpPr>
          <p:spPr bwMode="auto">
            <a:xfrm>
              <a:off x="3214623" y="4948977"/>
              <a:ext cx="457200" cy="275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5283299" y="4644164"/>
              <a:ext cx="261868" cy="815508"/>
              <a:chOff x="5283299" y="4838896"/>
              <a:chExt cx="261868" cy="815508"/>
            </a:xfrm>
          </p:grpSpPr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5283299" y="4838896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5292515" y="5401752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cxnSp>
            <p:nvCxnSpPr>
              <p:cNvPr id="107" name="Line 517"/>
              <p:cNvCxnSpPr/>
              <p:nvPr/>
            </p:nvCxnSpPr>
            <p:spPr bwMode="auto">
              <a:xfrm>
                <a:off x="5405871" y="5091548"/>
                <a:ext cx="0" cy="3102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9" name="Line 515"/>
            <p:cNvCxnSpPr/>
            <p:nvPr/>
          </p:nvCxnSpPr>
          <p:spPr bwMode="auto">
            <a:xfrm>
              <a:off x="5070480" y="5335047"/>
              <a:ext cx="21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5" name="Group 134"/>
          <p:cNvGrpSpPr/>
          <p:nvPr/>
        </p:nvGrpSpPr>
        <p:grpSpPr>
          <a:xfrm>
            <a:off x="6233172" y="4013476"/>
            <a:ext cx="1553462" cy="1807040"/>
            <a:chOff x="6233172" y="3952911"/>
            <a:chExt cx="1553462" cy="1807040"/>
          </a:xfrm>
        </p:grpSpPr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6456364" y="4234798"/>
              <a:ext cx="543693" cy="54446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6" name="Text Box 1983"/>
            <p:cNvSpPr txBox="1">
              <a:spLocks noChangeArrowheads="1"/>
            </p:cNvSpPr>
            <p:nvPr/>
          </p:nvSpPr>
          <p:spPr bwMode="auto">
            <a:xfrm>
              <a:off x="7252596" y="3952911"/>
              <a:ext cx="518208" cy="373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17" name="Line 1984"/>
            <p:cNvCxnSpPr/>
            <p:nvPr/>
          </p:nvCxnSpPr>
          <p:spPr bwMode="auto">
            <a:xfrm>
              <a:off x="7220160" y="3999249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1985"/>
            <p:cNvCxnSpPr/>
            <p:nvPr/>
          </p:nvCxnSpPr>
          <p:spPr bwMode="auto">
            <a:xfrm flipV="1">
              <a:off x="7220160" y="4397752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6622406" y="4400841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Text Box 1988"/>
            <p:cNvSpPr txBox="1">
              <a:spLocks noChangeArrowheads="1"/>
            </p:cNvSpPr>
            <p:nvPr/>
          </p:nvSpPr>
          <p:spPr bwMode="auto">
            <a:xfrm>
              <a:off x="7281171" y="4364543"/>
              <a:ext cx="483454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dirty="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1" name="Line 1989"/>
            <p:cNvCxnSpPr/>
            <p:nvPr/>
          </p:nvCxnSpPr>
          <p:spPr bwMode="auto">
            <a:xfrm>
              <a:off x="6722804" y="4401613"/>
              <a:ext cx="554505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991"/>
            <p:cNvCxnSpPr/>
            <p:nvPr/>
          </p:nvCxnSpPr>
          <p:spPr bwMode="auto">
            <a:xfrm>
              <a:off x="6527415" y="4236343"/>
              <a:ext cx="763024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Text Box 1992"/>
            <p:cNvSpPr txBox="1">
              <a:spLocks noChangeArrowheads="1"/>
            </p:cNvSpPr>
            <p:nvPr/>
          </p:nvSpPr>
          <p:spPr bwMode="auto">
            <a:xfrm>
              <a:off x="6233172" y="3952911"/>
              <a:ext cx="903581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 dirty="0" err="1">
                  <a:effectLst/>
                  <a:latin typeface="Arial"/>
                  <a:ea typeface="Times New Roman"/>
                  <a:cs typeface="Times New Roman"/>
                </a:rPr>
                <a:t>Diff_con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4" name="Line 1998"/>
            <p:cNvCxnSpPr/>
            <p:nvPr/>
          </p:nvCxnSpPr>
          <p:spPr bwMode="auto">
            <a:xfrm>
              <a:off x="6676467" y="4597776"/>
              <a:ext cx="600843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6457521" y="5215484"/>
              <a:ext cx="543693" cy="5444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Text Box 2004"/>
            <p:cNvSpPr txBox="1">
              <a:spLocks noChangeArrowheads="1"/>
            </p:cNvSpPr>
            <p:nvPr/>
          </p:nvSpPr>
          <p:spPr bwMode="auto">
            <a:xfrm>
              <a:off x="7283872" y="4936686"/>
              <a:ext cx="502762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7" name="Text Box 2005"/>
            <p:cNvSpPr txBox="1">
              <a:spLocks noChangeArrowheads="1"/>
            </p:cNvSpPr>
            <p:nvPr/>
          </p:nvSpPr>
          <p:spPr bwMode="auto">
            <a:xfrm>
              <a:off x="7272288" y="5348318"/>
              <a:ext cx="468009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8" name="Text Box 2006"/>
            <p:cNvSpPr txBox="1">
              <a:spLocks noChangeArrowheads="1"/>
            </p:cNvSpPr>
            <p:nvPr/>
          </p:nvSpPr>
          <p:spPr bwMode="auto">
            <a:xfrm>
              <a:off x="6234328" y="4936686"/>
              <a:ext cx="1042593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>
                  <a:effectLst/>
                  <a:latin typeface="Arial"/>
                  <a:ea typeface="Times New Roman"/>
                  <a:cs typeface="Times New Roman"/>
                </a:rPr>
                <a:t>Poly_con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6631286" y="5389250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cxnSp>
          <p:nvCxnSpPr>
            <p:cNvPr id="130" name="Line 2008"/>
            <p:cNvCxnSpPr/>
            <p:nvPr/>
          </p:nvCxnSpPr>
          <p:spPr bwMode="auto">
            <a:xfrm>
              <a:off x="6646732" y="5218573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2009"/>
            <p:cNvCxnSpPr/>
            <p:nvPr/>
          </p:nvCxnSpPr>
          <p:spPr bwMode="auto">
            <a:xfrm>
              <a:off x="7225178" y="4975301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Line 2010"/>
            <p:cNvCxnSpPr/>
            <p:nvPr/>
          </p:nvCxnSpPr>
          <p:spPr bwMode="auto">
            <a:xfrm flipV="1">
              <a:off x="7225178" y="5375349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2011"/>
            <p:cNvCxnSpPr/>
            <p:nvPr/>
          </p:nvCxnSpPr>
          <p:spPr bwMode="auto">
            <a:xfrm>
              <a:off x="6642098" y="5577689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2012"/>
            <p:cNvCxnSpPr/>
            <p:nvPr/>
          </p:nvCxnSpPr>
          <p:spPr bwMode="auto">
            <a:xfrm>
              <a:off x="6642098" y="5380755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7" name="Rectangle 136"/>
          <p:cNvSpPr>
            <a:spLocks noChangeArrowheads="1"/>
          </p:cNvSpPr>
          <p:nvPr/>
        </p:nvSpPr>
        <p:spPr bwMode="auto">
          <a:xfrm rot="5400000">
            <a:off x="6353653" y="5501796"/>
            <a:ext cx="756000" cy="196935"/>
          </a:xfrm>
          <a:prstGeom prst="rect">
            <a:avLst/>
          </a:prstGeom>
          <a:solidFill>
            <a:srgbClr val="3366FF">
              <a:alpha val="69804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142" name="Group 141"/>
          <p:cNvGrpSpPr/>
          <p:nvPr/>
        </p:nvGrpSpPr>
        <p:grpSpPr>
          <a:xfrm>
            <a:off x="3769939" y="4425110"/>
            <a:ext cx="264389" cy="1483719"/>
            <a:chOff x="3769939" y="4425110"/>
            <a:chExt cx="264389" cy="1483719"/>
          </a:xfrm>
        </p:grpSpPr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3772460" y="4613227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3781676" y="5176083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 rot="5400000">
              <a:off x="3160273" y="5034776"/>
              <a:ext cx="1483719" cy="264388"/>
            </a:xfrm>
            <a:prstGeom prst="rect">
              <a:avLst/>
            </a:prstGeom>
            <a:solidFill>
              <a:srgbClr val="3366FF">
                <a:alpha val="69804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809094" y="5032114"/>
            <a:ext cx="869993" cy="303019"/>
            <a:chOff x="809094" y="5032114"/>
            <a:chExt cx="869993" cy="303019"/>
          </a:xfrm>
        </p:grpSpPr>
        <p:sp>
          <p:nvSpPr>
            <p:cNvPr id="144" name="Text Box 2112"/>
            <p:cNvSpPr txBox="1">
              <a:spLocks noChangeArrowheads="1"/>
            </p:cNvSpPr>
            <p:nvPr/>
          </p:nvSpPr>
          <p:spPr bwMode="auto">
            <a:xfrm>
              <a:off x="1164737" y="5039858"/>
              <a:ext cx="5143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  <p:sp>
          <p:nvSpPr>
            <p:cNvPr id="145" name="Text Box 2126"/>
            <p:cNvSpPr txBox="1">
              <a:spLocks noChangeArrowheads="1"/>
            </p:cNvSpPr>
            <p:nvPr/>
          </p:nvSpPr>
          <p:spPr bwMode="auto">
            <a:xfrm>
              <a:off x="809094" y="5032114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</p:grpSp>
      <p:sp>
        <p:nvSpPr>
          <p:cNvPr id="147" name="Text Box 20"/>
          <p:cNvSpPr txBox="1">
            <a:spLocks noChangeArrowheads="1"/>
          </p:cNvSpPr>
          <p:nvPr/>
        </p:nvSpPr>
        <p:spPr bwMode="auto">
          <a:xfrm>
            <a:off x="3621089" y="5868000"/>
            <a:ext cx="2291593" cy="431236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Calibri" panose="020F0502020204030204" pitchFamily="34" charset="0"/>
              </a:rPr>
              <a:t>Poly pitch on active=190 nm</a:t>
            </a:r>
            <a:endParaRPr lang="en-US" altLang="sv-SE" dirty="0">
              <a:latin typeface="Calibri" panose="020F0502020204030204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69156" y="2922141"/>
            <a:ext cx="8235945" cy="690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sv-SE" altLang="sv-SE" sz="2400" kern="0" dirty="0" err="1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: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width</a:t>
            </a:r>
            <a:r>
              <a:rPr lang="sv-SE" altLang="sv-SE" sz="2400" kern="0" dirty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spacing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 for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each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individual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layer</a:t>
            </a:r>
            <a:endParaRPr lang="sv-SE" altLang="sv-SE" sz="24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749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137" grpId="0" animBg="1"/>
      <p:bldP spid="147" grpId="0"/>
      <p:bldP spid="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2411760" y="1772816"/>
            <a:ext cx="1656184" cy="1296144"/>
            <a:chOff x="2411760" y="1772816"/>
            <a:chExt cx="1656184" cy="1296144"/>
          </a:xfrm>
        </p:grpSpPr>
        <p:sp>
          <p:nvSpPr>
            <p:cNvPr id="8" name="Rectangle 7"/>
            <p:cNvSpPr/>
            <p:nvPr/>
          </p:nvSpPr>
          <p:spPr>
            <a:xfrm>
              <a:off x="2411760" y="1772816"/>
              <a:ext cx="1656184" cy="129614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596336" y="1268760"/>
            <a:ext cx="1008112" cy="1296144"/>
            <a:chOff x="7596336" y="1268760"/>
            <a:chExt cx="1008112" cy="1296144"/>
          </a:xfrm>
        </p:grpSpPr>
        <p:sp>
          <p:nvSpPr>
            <p:cNvPr id="10" name="Rectangle 9"/>
            <p:cNvSpPr/>
            <p:nvPr/>
          </p:nvSpPr>
          <p:spPr>
            <a:xfrm>
              <a:off x="7596336" y="1268760"/>
              <a:ext cx="1008112" cy="129614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68344" y="1340768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0" y="1844824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2200" y="1772816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40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z="4000" dirty="0" smtClean="0"/>
              <a:t>General </a:t>
            </a:r>
            <a:r>
              <a:rPr lang="sv-SE" altLang="sv-SE" sz="4000" dirty="0" err="1"/>
              <a:t>r</a:t>
            </a:r>
            <a:r>
              <a:rPr lang="sv-SE" altLang="sv-SE" sz="4000" dirty="0" err="1" smtClean="0"/>
              <a:t>ules</a:t>
            </a:r>
            <a:r>
              <a:rPr lang="sv-SE" altLang="sv-SE" sz="4000" dirty="0" smtClean="0"/>
              <a:t> </a:t>
            </a:r>
            <a:r>
              <a:rPr lang="sv-SE" altLang="sv-SE" sz="4000" dirty="0" smtClean="0"/>
              <a:t>for CMOS </a:t>
            </a:r>
            <a:r>
              <a:rPr lang="sv-SE" altLang="sv-SE" sz="4000" dirty="0" smtClean="0"/>
              <a:t>layout</a:t>
            </a:r>
            <a:endParaRPr lang="en-US" altLang="sv-SE" sz="4000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23317"/>
            <a:ext cx="86868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supply lines for VDD and VSS along the upper and lower cell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undaries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a vertical poly wire for each input signal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Order the poly wires to obtain maximal connectivity between transistors through abutment of source/drain areas. Connected transistors then form transistor </a:t>
            </a:r>
            <a:r>
              <a:rPr lang="sv-SE" altLang="sv-SE" sz="2400" dirty="0" smtClean="0">
                <a:latin typeface="Calibri" panose="020F0502020204030204" pitchFamily="34" charset="0"/>
              </a:rPr>
              <a:t>segments.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Place n-transistor segment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ttom</a:t>
            </a:r>
            <a:r>
              <a:rPr lang="sv-SE" altLang="sv-SE" sz="2400" dirty="0" smtClean="0">
                <a:latin typeface="Calibri" panose="020F0502020204030204" pitchFamily="34" charset="0"/>
              </a:rPr>
              <a:t> VSS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r>
              <a:rPr lang="sv-SE" altLang="sv-SE" sz="2400" dirty="0" smtClean="0">
                <a:latin typeface="Calibri" panose="020F0502020204030204" pitchFamily="34" charset="0"/>
              </a:rPr>
              <a:t> and p-transistor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top</a:t>
            </a:r>
            <a:r>
              <a:rPr lang="sv-SE" altLang="sv-SE" sz="2400" dirty="0" smtClean="0">
                <a:latin typeface="Calibri" panose="020F0502020204030204" pitchFamily="34" charset="0"/>
              </a:rPr>
              <a:t> VD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Wires necessary to complete the design are drawn in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metal</a:t>
            </a:r>
            <a:r>
              <a:rPr lang="sv-SE" altLang="sv-SE" sz="2400" dirty="0" smtClean="0">
                <a:latin typeface="Calibri" panose="020F0502020204030204" pitchFamily="34" charset="0"/>
              </a:rPr>
              <a:t>, poly, or, if necessary in diffusion (for instance when connecting segments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s</a:t>
            </a:r>
            <a:r>
              <a:rPr lang="sv-SE" altLang="sv-SE" sz="2400" dirty="0" smtClean="0">
                <a:latin typeface="Calibri" panose="020F0502020204030204" pitchFamily="34" charset="0"/>
              </a:rPr>
              <a:t>).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err="1" smtClean="0">
                <a:latin typeface="Calibri" panose="020F0502020204030204" pitchFamily="34" charset="0"/>
              </a:rPr>
              <a:t>Remember</a:t>
            </a:r>
            <a:r>
              <a:rPr lang="sv-SE" altLang="sv-SE" sz="240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keep</a:t>
            </a:r>
            <a:r>
              <a:rPr lang="sv-SE" altLang="sv-SE" sz="2400" dirty="0" smtClean="0">
                <a:latin typeface="Calibri" panose="020F0502020204030204" pitchFamily="34" charset="0"/>
              </a:rPr>
              <a:t> internal node capacitances at a </a:t>
            </a:r>
            <a:r>
              <a:rPr lang="sv-SE" altLang="sv-SE" sz="2400" dirty="0" smtClean="0">
                <a:latin typeface="Calibri" panose="020F0502020204030204" pitchFamily="34" charset="0"/>
              </a:rPr>
              <a:t>minimum!</a:t>
            </a:r>
            <a:endParaRPr lang="sv-SE" altLang="sv-SE" sz="2400" dirty="0" smtClean="0">
              <a:latin typeface="Calibri" panose="020F0502020204030204" pitchFamily="34" charset="0"/>
            </a:endParaRP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8-09-2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12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6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195682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irst steps towar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 = G × B × H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 = (32/3)</a:t>
            </a:r>
            <a:r>
              <a:rPr lang="en-US" dirty="0" smtClean="0">
                <a:solidFill>
                  <a:srgbClr val="FF0000"/>
                </a:solidFill>
              </a:rPr>
              <a:t>^2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667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7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189982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2/3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8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899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tree task from latest ex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8</a:t>
            </a:fld>
            <a:endParaRPr lang="sv-SE"/>
          </a:p>
        </p:txBody>
      </p:sp>
      <p:pic>
        <p:nvPicPr>
          <p:cNvPr id="7" name="Picture 6" descr="Path-delay-problem-2018-08-27-for-lectur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>
          <a:xfrm>
            <a:off x="2555776" y="1196752"/>
            <a:ext cx="6277220" cy="448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568" y="4221088"/>
            <a:ext cx="619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sz="2000" dirty="0" smtClean="0"/>
              <a:t>ind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 and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e input capacitances at </a:t>
            </a:r>
          </a:p>
          <a:p>
            <a:r>
              <a:rPr lang="en-US" sz="2000" dirty="0" smtClean="0"/>
              <a:t>stages 2 and 3</a:t>
            </a:r>
          </a:p>
          <a:p>
            <a:endParaRPr lang="en-US" sz="2000" dirty="0"/>
          </a:p>
          <a:p>
            <a:r>
              <a:rPr lang="en-US" sz="2000" dirty="0" smtClean="0"/>
              <a:t>Work in small groups</a:t>
            </a:r>
          </a:p>
          <a:p>
            <a:r>
              <a:rPr lang="en-US" sz="2000" dirty="0" smtClean="0"/>
              <a:t>Replies in </a:t>
            </a:r>
            <a:r>
              <a:rPr lang="en-US" sz="2000" dirty="0" err="1" smtClean="0"/>
              <a:t>socrative.com</a:t>
            </a:r>
            <a:r>
              <a:rPr lang="en-US" sz="2000" dirty="0" smtClean="0"/>
              <a:t> room: MCC0922018 as usual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196752"/>
            <a:ext cx="259558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2/3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opt</a:t>
            </a:r>
            <a:r>
              <a:rPr lang="en-US" dirty="0" smtClean="0">
                <a:solidFill>
                  <a:srgbClr val="FF0000"/>
                </a:solidFill>
              </a:rPr>
              <a:t> = 38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assuming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 = 1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ge 3: C</a:t>
            </a:r>
            <a:r>
              <a:rPr lang="en-US" baseline="-25000" dirty="0" smtClean="0">
                <a:solidFill>
                  <a:srgbClr val="FF0000"/>
                </a:solidFill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4/3)× 32C/(32/3) = 4C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ge 2: C</a:t>
            </a:r>
            <a:r>
              <a:rPr lang="en-US" baseline="-25000" dirty="0" smtClean="0">
                <a:solidFill>
                  <a:srgbClr val="FF0000"/>
                </a:solidFill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 =</a:t>
            </a:r>
          </a:p>
          <a:p>
            <a:r>
              <a:rPr lang="en-US" dirty="0">
                <a:solidFill>
                  <a:srgbClr val="FF0000"/>
                </a:solidFill>
              </a:rPr>
              <a:t>(4/</a:t>
            </a:r>
            <a:r>
              <a:rPr lang="en-US" dirty="0" smtClean="0">
                <a:solidFill>
                  <a:srgbClr val="FF0000"/>
                </a:solidFill>
              </a:rPr>
              <a:t>3)</a:t>
            </a:r>
            <a:r>
              <a:rPr lang="en-US" dirty="0">
                <a:solidFill>
                  <a:srgbClr val="FF0000"/>
                </a:solidFill>
              </a:rPr>
              <a:t> ×</a:t>
            </a:r>
            <a:r>
              <a:rPr lang="en-US" dirty="0" smtClean="0">
                <a:solidFill>
                  <a:srgbClr val="FF0000"/>
                </a:solidFill>
              </a:rPr>
              <a:t> (4Cx4)/(32/3) = 2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027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rove delay by adding one inverter stage – </a:t>
            </a:r>
            <a:br>
              <a:rPr lang="en-US" sz="3200" dirty="0" smtClean="0"/>
            </a:br>
            <a:r>
              <a:rPr lang="en-US" sz="3200" dirty="0" smtClean="0"/>
              <a:t>how much is path delay improved?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20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th delay optimizatio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9</a:t>
            </a:fld>
            <a:endParaRPr lang="sv-SE"/>
          </a:p>
        </p:txBody>
      </p:sp>
      <p:sp>
        <p:nvSpPr>
          <p:cNvPr id="8" name="TextBox 7"/>
          <p:cNvSpPr txBox="1"/>
          <p:nvPr/>
        </p:nvSpPr>
        <p:spPr>
          <a:xfrm>
            <a:off x="683568" y="4725144"/>
            <a:ext cx="2016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new</a:t>
            </a:r>
          </a:p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opt</a:t>
            </a:r>
            <a:r>
              <a:rPr lang="en-US" sz="2000" dirty="0" smtClean="0"/>
              <a:t>,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opt</a:t>
            </a:r>
            <a:endParaRPr lang="en-US" sz="2000" baseline="-25000" dirty="0" smtClean="0"/>
          </a:p>
          <a:p>
            <a:r>
              <a:rPr lang="en-US" sz="2000" dirty="0"/>
              <a:t>w</a:t>
            </a:r>
            <a:r>
              <a:rPr lang="en-US" sz="2000" dirty="0" smtClean="0"/>
              <a:t>ith added stage</a:t>
            </a:r>
            <a:endParaRPr lang="en-US" sz="2000" dirty="0"/>
          </a:p>
        </p:txBody>
      </p:sp>
      <p:pic>
        <p:nvPicPr>
          <p:cNvPr id="3" name="Picture 2" descr="Path-delay-problem-2018-08-27-w-inver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31900"/>
            <a:ext cx="6308569" cy="40133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67944" y="5445224"/>
            <a:ext cx="3564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 you can calculate the sizes too</a:t>
            </a:r>
          </a:p>
          <a:p>
            <a:r>
              <a:rPr lang="en-US" dirty="0" smtClean="0"/>
              <a:t>I will post those number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2483768" y="1772816"/>
            <a:ext cx="1224136" cy="1292144"/>
            <a:chOff x="2411760" y="1844824"/>
            <a:chExt cx="1564174" cy="1224136"/>
          </a:xfrm>
        </p:grpSpPr>
        <p:sp>
          <p:nvSpPr>
            <p:cNvPr id="12" name="Rectangle 11"/>
            <p:cNvSpPr/>
            <p:nvPr/>
          </p:nvSpPr>
          <p:spPr>
            <a:xfrm>
              <a:off x="2411760" y="1909252"/>
              <a:ext cx="1564174" cy="1159708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740352" y="1556792"/>
            <a:ext cx="1224136" cy="1292144"/>
            <a:chOff x="2411760" y="1844824"/>
            <a:chExt cx="1564174" cy="1224136"/>
          </a:xfrm>
        </p:grpSpPr>
        <p:sp>
          <p:nvSpPr>
            <p:cNvPr id="15" name="Rectangle 14"/>
            <p:cNvSpPr/>
            <p:nvPr/>
          </p:nvSpPr>
          <p:spPr>
            <a:xfrm>
              <a:off x="2411760" y="1909252"/>
              <a:ext cx="1564174" cy="1159708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83768" y="1844824"/>
              <a:ext cx="723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X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35896" y="2564904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32040" y="2060848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16216" y="2060848"/>
            <a:ext cx="111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DB249"/>
                </a:solidFill>
              </a:rPr>
              <a:t>SCALABLE</a:t>
            </a:r>
            <a:endParaRPr lang="en-US" dirty="0">
              <a:solidFill>
                <a:srgbClr val="7DB2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972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|1.6|1.3|13|11.8|9.4|8|5.2|6.4|8.7|3.7|2.7|15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7.3|10.6|2.8|1.8|1.3|1.1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5.8|17.7|9.4|8.5|17.6|16.1|15.3|5.2|6.1|1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0.6|1.2|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7|5.2|29.2|0.5|5.3|5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12.7|6.5|3.5|13.7|10.6|2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10.6|3.4|21.4|0.9|0.7"/>
</p:tagLst>
</file>

<file path=ppt/theme/theme1.xml><?xml version="1.0" encoding="utf-8"?>
<a:theme xmlns:a="http://schemas.openxmlformats.org/drawingml/2006/main" name="Lecture 7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7b.potx</Template>
  <TotalTime>11275</TotalTime>
  <Words>3177</Words>
  <Application>Microsoft Macintosh PowerPoint</Application>
  <PresentationFormat>On-screen Show (4:3)</PresentationFormat>
  <Paragraphs>967</Paragraphs>
  <Slides>5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Lecture 7b</vt:lpstr>
      <vt:lpstr>Visio</vt:lpstr>
      <vt:lpstr>Equation</vt:lpstr>
      <vt:lpstr>Microsoft Equation</vt:lpstr>
      <vt:lpstr>Layout of CMOS gates</vt:lpstr>
      <vt:lpstr>Week 4</vt:lpstr>
      <vt:lpstr>From MUD cards</vt:lpstr>
      <vt:lpstr>Summary path delay optimization</vt:lpstr>
      <vt:lpstr>Clock tree task from latest exam</vt:lpstr>
      <vt:lpstr>Clock tree task from latest exam</vt:lpstr>
      <vt:lpstr>Clock tree task from latest exam</vt:lpstr>
      <vt:lpstr>Clock tree task from latest exam</vt:lpstr>
      <vt:lpstr>Improve delay by adding one inverter stage –  how much is path delay improved?</vt:lpstr>
      <vt:lpstr>Improve delay by adding one inverter stage –  how much is path delay improved?</vt:lpstr>
      <vt:lpstr>Improve delay by adding one inverter stage –  how much is path delay improved?</vt:lpstr>
      <vt:lpstr>Aim of lecture</vt:lpstr>
      <vt:lpstr>The inverter - - from schematic to layout</vt:lpstr>
      <vt:lpstr>The inverter - - from schematic to layout</vt:lpstr>
      <vt:lpstr>The inverter - - from schematic to layout</vt:lpstr>
      <vt:lpstr>The inverter - - from schematic to layout</vt:lpstr>
      <vt:lpstr>Inverter mask set and fabrication</vt:lpstr>
      <vt:lpstr>Above metal 1? A metal stack with many layers for wiring</vt:lpstr>
      <vt:lpstr>Standard cell architecture</vt:lpstr>
      <vt:lpstr>Standard cell architecture</vt:lpstr>
      <vt:lpstr>Stick Diagrams</vt:lpstr>
      <vt:lpstr>Merging drain areas example NOR2 n-net</vt:lpstr>
      <vt:lpstr>Merging drain areas example NOR2 n-net</vt:lpstr>
      <vt:lpstr>Merging drain areas example NAND2 n-net</vt:lpstr>
      <vt:lpstr>Merging drain areas example NAND2 n-net</vt:lpstr>
      <vt:lpstr>The NAND2 gate</vt:lpstr>
      <vt:lpstr>The NOR3 gate</vt:lpstr>
      <vt:lpstr>The AOI12 gate</vt:lpstr>
      <vt:lpstr>The AO212 gate</vt:lpstr>
      <vt:lpstr>The AO212 gate</vt:lpstr>
      <vt:lpstr>Single line of diffusion</vt:lpstr>
      <vt:lpstr>Graph theory: Euler paths</vt:lpstr>
      <vt:lpstr>Euler path</vt:lpstr>
      <vt:lpstr>Example Euler paths</vt:lpstr>
      <vt:lpstr>Example with quiz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Example Layout</vt:lpstr>
      <vt:lpstr>Example layout</vt:lpstr>
      <vt:lpstr>Layout of the carry cell</vt:lpstr>
      <vt:lpstr>Layout of the carry cell</vt:lpstr>
      <vt:lpstr>Connecting to a standard cell</vt:lpstr>
      <vt:lpstr>Design rules</vt:lpstr>
      <vt:lpstr>General rules for CMOS layou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Inverter</dc:title>
  <dc:creator>användare</dc:creator>
  <cp:lastModifiedBy>Lena Petersson</cp:lastModifiedBy>
  <cp:revision>205</cp:revision>
  <dcterms:created xsi:type="dcterms:W3CDTF">2016-09-11T17:14:50Z</dcterms:created>
  <dcterms:modified xsi:type="dcterms:W3CDTF">2018-09-25T10:17:10Z</dcterms:modified>
</cp:coreProperties>
</file>